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dp" ContentType="image/vnd.ms-photo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4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5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6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7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8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9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10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4" r:id="rId3"/>
    <p:sldMasterId id="2147483668" r:id="rId4"/>
    <p:sldMasterId id="2147483672" r:id="rId5"/>
    <p:sldMasterId id="2147483676" r:id="rId6"/>
    <p:sldMasterId id="2147483680" r:id="rId7"/>
    <p:sldMasterId id="2147483684" r:id="rId8"/>
    <p:sldMasterId id="2147483688" r:id="rId9"/>
    <p:sldMasterId id="2147483692" r:id="rId10"/>
    <p:sldMasterId id="2147483706" r:id="rId11"/>
  </p:sldMasterIdLst>
  <p:notesMasterIdLst>
    <p:notesMasterId r:id="rId41"/>
  </p:notesMasterIdLst>
  <p:sldIdLst>
    <p:sldId id="470" r:id="rId12"/>
    <p:sldId id="510" r:id="rId13"/>
    <p:sldId id="511" r:id="rId14"/>
    <p:sldId id="512" r:id="rId15"/>
    <p:sldId id="513" r:id="rId16"/>
    <p:sldId id="514" r:id="rId17"/>
    <p:sldId id="515" r:id="rId18"/>
    <p:sldId id="353" r:id="rId19"/>
    <p:sldId id="352" r:id="rId20"/>
    <p:sldId id="533" r:id="rId21"/>
    <p:sldId id="529" r:id="rId22"/>
    <p:sldId id="534" r:id="rId23"/>
    <p:sldId id="521" r:id="rId24"/>
    <p:sldId id="535" r:id="rId25"/>
    <p:sldId id="536" r:id="rId26"/>
    <p:sldId id="539" r:id="rId27"/>
    <p:sldId id="541" r:id="rId28"/>
    <p:sldId id="542" r:id="rId29"/>
    <p:sldId id="543" r:id="rId30"/>
    <p:sldId id="544" r:id="rId31"/>
    <p:sldId id="545" r:id="rId32"/>
    <p:sldId id="546" r:id="rId33"/>
    <p:sldId id="548" r:id="rId34"/>
    <p:sldId id="549" r:id="rId35"/>
    <p:sldId id="550" r:id="rId36"/>
    <p:sldId id="552" r:id="rId37"/>
    <p:sldId id="555" r:id="rId38"/>
    <p:sldId id="554" r:id="rId39"/>
    <p:sldId id="491" r:id="rId40"/>
  </p:sldIdLst>
  <p:sldSz cx="12195175" cy="6859588"/>
  <p:notesSz cx="6858000" cy="9144000"/>
  <p:custDataLst>
    <p:tags r:id="rId4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81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19AAA"/>
    <a:srgbClr val="FE974E"/>
    <a:srgbClr val="3296A8"/>
    <a:srgbClr val="6D8AAB"/>
    <a:srgbClr val="31709C"/>
    <a:srgbClr val="7697B3"/>
    <a:srgbClr val="6FA094"/>
    <a:srgbClr val="94BCB4"/>
    <a:srgbClr val="59503C"/>
    <a:srgbClr val="1FBC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436" autoAdjust="0"/>
    <p:restoredTop sz="97778" autoAdjust="0"/>
  </p:normalViewPr>
  <p:slideViewPr>
    <p:cSldViewPr snapToGrid="0" showGuides="1">
      <p:cViewPr varScale="1">
        <p:scale>
          <a:sx n="40" d="100"/>
          <a:sy n="40" d="100"/>
        </p:scale>
        <p:origin x="30" y="612"/>
      </p:cViewPr>
      <p:guideLst>
        <p:guide orient="horz" pos="2183"/>
        <p:guide pos="3818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8" d="100"/>
          <a:sy n="68" d="100"/>
        </p:scale>
        <p:origin x="2808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9" Type="http://schemas.openxmlformats.org/officeDocument/2006/relationships/slide" Target="slides/slide28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0.xml"/><Relationship Id="rId34" Type="http://schemas.openxmlformats.org/officeDocument/2006/relationships/slide" Target="slides/slide23.xml"/><Relationship Id="rId42" Type="http://schemas.openxmlformats.org/officeDocument/2006/relationships/tags" Target="tags/tag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slide" Target="slides/slide27.xml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slide" Target="slides/slide1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slide" Target="slides/slide26.xml"/><Relationship Id="rId40" Type="http://schemas.openxmlformats.org/officeDocument/2006/relationships/slide" Target="slides/slide29.xml"/><Relationship Id="rId45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slide" Target="slides/slide25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png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png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12C8C0-A3D3-487B-AECC-CB6663EAE28D}" type="datetimeFigureOut">
              <a:rPr lang="zh-CN" altLang="en-US" smtClean="0"/>
              <a:pPr/>
              <a:t>2022/7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49D3E0-124D-4DFF-AE99-4EA4CC201DB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17776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10328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95940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9057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63108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2354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43654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153012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277328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43829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198897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57892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89376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15018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019927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169027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05859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155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97162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36174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17525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08837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80585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91815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83180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90038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Relationship Id="rId4" Type="http://schemas.microsoft.com/office/2007/relationships/hdphoto" Target="../media/hdphoto1.wdp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Relationship Id="rId4" Type="http://schemas.microsoft.com/office/2007/relationships/hdphoto" Target="../media/hdphoto1.wdp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Relationship Id="rId4" Type="http://schemas.microsoft.com/office/2007/relationships/hdphoto" Target="../media/hdphoto1.wdp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6.xml"/><Relationship Id="rId4" Type="http://schemas.microsoft.com/office/2007/relationships/hdphoto" Target="../media/hdphoto1.wdp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Relationship Id="rId4" Type="http://schemas.microsoft.com/office/2007/relationships/hdphoto" Target="../media/hdphoto1.wdp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8.xml"/><Relationship Id="rId4" Type="http://schemas.microsoft.com/office/2007/relationships/hdphoto" Target="../media/hdphoto1.wdp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9.xml"/><Relationship Id="rId4" Type="http://schemas.microsoft.com/office/2007/relationships/hdphoto" Target="../media/hdphoto1.wdp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397" y="1122625"/>
            <a:ext cx="9146382" cy="2388153"/>
          </a:xfrm>
        </p:spPr>
        <p:txBody>
          <a:bodyPr anchor="b"/>
          <a:lstStyle>
            <a:lvl1pPr algn="ctr">
              <a:defRPr sz="6002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397" y="3602874"/>
            <a:ext cx="9146382" cy="1656145"/>
          </a:xfrm>
        </p:spPr>
        <p:txBody>
          <a:bodyPr/>
          <a:lstStyle>
            <a:lvl1pPr marL="0" indent="0" algn="ctr">
              <a:buNone/>
              <a:defRPr sz="2401"/>
            </a:lvl1pPr>
            <a:lvl2pPr marL="457383" indent="0" algn="ctr">
              <a:buNone/>
              <a:defRPr sz="2001"/>
            </a:lvl2pPr>
            <a:lvl3pPr marL="914766" indent="0" algn="ctr">
              <a:buNone/>
              <a:defRPr sz="1801"/>
            </a:lvl3pPr>
            <a:lvl4pPr marL="1372149" indent="0" algn="ctr">
              <a:buNone/>
              <a:defRPr sz="1601"/>
            </a:lvl4pPr>
            <a:lvl5pPr marL="1829532" indent="0" algn="ctr">
              <a:buNone/>
              <a:defRPr sz="1601"/>
            </a:lvl5pPr>
            <a:lvl6pPr marL="2286914" indent="0" algn="ctr">
              <a:buNone/>
              <a:defRPr sz="1601"/>
            </a:lvl6pPr>
            <a:lvl7pPr marL="2744297" indent="0" algn="ctr">
              <a:buNone/>
              <a:defRPr sz="1601"/>
            </a:lvl7pPr>
            <a:lvl8pPr marL="3201680" indent="0" algn="ctr">
              <a:buNone/>
              <a:defRPr sz="1601"/>
            </a:lvl8pPr>
            <a:lvl9pPr marL="3659063" indent="0" algn="ctr">
              <a:buNone/>
              <a:defRPr sz="1601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7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6915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7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3770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7172" y="365209"/>
            <a:ext cx="2629585" cy="581318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420" y="365209"/>
            <a:ext cx="7736314" cy="5813184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7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2723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exa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2798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Hei Pro" panose="020B0500000000000000" pitchFamily="34" charset="-122"/>
                <a:ea typeface="LiHei Pro" panose="020B0500000000000000" pitchFamily="34" charset="-122"/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xiaoer.yanj.cn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1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3026086" y="479936"/>
            <a:ext cx="8368782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1" y="195153"/>
            <a:ext cx="3126993" cy="569565"/>
            <a:chOff x="0" y="194743"/>
            <a:chExt cx="3126179" cy="569433"/>
          </a:xfrm>
        </p:grpSpPr>
        <p:sp>
          <p:nvSpPr>
            <p:cNvPr id="9" name="圆角矩形 8"/>
            <p:cNvSpPr/>
            <p:nvPr/>
          </p:nvSpPr>
          <p:spPr>
            <a:xfrm>
              <a:off x="173209" y="194743"/>
              <a:ext cx="2952970" cy="569433"/>
            </a:xfrm>
            <a:prstGeom prst="roundRect">
              <a:avLst>
                <a:gd name="adj" fmla="val 9976"/>
              </a:avLst>
            </a:prstGeom>
            <a:solidFill>
              <a:srgbClr val="01ACBE"/>
            </a:solidFill>
            <a:ln w="19050">
              <a:gradFill flip="none" rotWithShape="1">
                <a:gsLst>
                  <a:gs pos="88000">
                    <a:schemeClr val="bg1"/>
                  </a:gs>
                  <a:gs pos="0">
                    <a:schemeClr val="bg1">
                      <a:lumMod val="75000"/>
                    </a:schemeClr>
                  </a:gs>
                  <a:gs pos="71000">
                    <a:schemeClr val="bg1">
                      <a:lumMod val="85000"/>
                    </a:schemeClr>
                  </a:gs>
                  <a:gs pos="55000">
                    <a:schemeClr val="bg1"/>
                  </a:gs>
                  <a:gs pos="37000">
                    <a:schemeClr val="bg1">
                      <a:lumMod val="85000"/>
                    </a:schemeClr>
                  </a:gs>
                  <a:gs pos="2200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lin ang="1200000" scaled="0"/>
                <a:tileRect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1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组合 18"/>
          <p:cNvGrpSpPr/>
          <p:nvPr userDrawn="1"/>
        </p:nvGrpSpPr>
        <p:grpSpPr>
          <a:xfrm>
            <a:off x="11356758" y="175669"/>
            <a:ext cx="838418" cy="743984"/>
            <a:chOff x="39833" y="101457"/>
            <a:chExt cx="838200" cy="743812"/>
          </a:xfrm>
        </p:grpSpPr>
        <p:grpSp>
          <p:nvGrpSpPr>
            <p:cNvPr id="20" name="组合 19"/>
            <p:cNvGrpSpPr/>
            <p:nvPr userDrawn="1"/>
          </p:nvGrpSpPr>
          <p:grpSpPr>
            <a:xfrm>
              <a:off x="130195" y="101457"/>
              <a:ext cx="647560" cy="567974"/>
              <a:chOff x="257420" y="226345"/>
              <a:chExt cx="540747" cy="474289"/>
            </a:xfrm>
          </p:grpSpPr>
          <p:pic>
            <p:nvPicPr>
              <p:cNvPr id="22" name="图片 21"/>
              <p:cNvPicPr>
                <a:picLocks noChangeAspect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57420" y="226345"/>
                <a:ext cx="472830" cy="47283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 userDrawn="1"/>
            </p:nvPicPr>
            <p:blipFill rotWithShape="1">
              <a:blip r:embed="rId3" cstate="print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2000"/>
                        </a14:imgEffect>
                      </a14:imgLayer>
                    </a14:imgProps>
                  </a:ext>
                </a:extLst>
              </a:blip>
              <a:srcRect b="72279"/>
              <a:stretch/>
            </p:blipFill>
            <p:spPr>
              <a:xfrm flipH="1">
                <a:off x="265701" y="654915"/>
                <a:ext cx="532466" cy="45719"/>
              </a:xfrm>
              <a:prstGeom prst="rect">
                <a:avLst/>
              </a:prstGeom>
            </p:spPr>
          </p:pic>
        </p:grpSp>
        <p:sp>
          <p:nvSpPr>
            <p:cNvPr id="21" name="文本框 20"/>
            <p:cNvSpPr txBox="1"/>
            <p:nvPr userDrawn="1"/>
          </p:nvSpPr>
          <p:spPr>
            <a:xfrm>
              <a:off x="39833" y="629875"/>
              <a:ext cx="838200" cy="215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By </a:t>
              </a:r>
              <a:r>
                <a:rPr kumimoji="0" lang="zh-CN" alt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杜小二</a:t>
              </a:r>
            </a:p>
          </p:txBody>
        </p:sp>
      </p:grpSp>
      <p:sp>
        <p:nvSpPr>
          <p:cNvPr id="24" name="标题占位符 1"/>
          <p:cNvSpPr>
            <a:spLocks noGrp="1"/>
          </p:cNvSpPr>
          <p:nvPr>
            <p:ph type="title"/>
          </p:nvPr>
        </p:nvSpPr>
        <p:spPr>
          <a:xfrm>
            <a:off x="416422" y="206382"/>
            <a:ext cx="3051583" cy="54710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>
            <a:lvl1pPr>
              <a:defRPr sz="1801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83489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/>
          <p:nvPr userDrawn="1"/>
        </p:nvSpPr>
        <p:spPr>
          <a:xfrm>
            <a:off x="-8909" y="0"/>
            <a:ext cx="12207053" cy="6859588"/>
          </a:xfrm>
          <a:prstGeom prst="rect">
            <a:avLst/>
          </a:prstGeom>
          <a:gradFill flip="none" rotWithShape="1">
            <a:gsLst>
              <a:gs pos="0">
                <a:srgbClr val="77458B"/>
              </a:gs>
              <a:gs pos="100000">
                <a:srgbClr val="4F2D5D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72" tIns="45736" rIns="91472" bIns="45736" rtlCol="0" anchor="ctr"/>
          <a:lstStyle/>
          <a:p>
            <a:pPr marL="0" marR="0" lvl="0" indent="0" algn="ctr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JM" sz="1801" b="0" i="0" u="none" strike="noStrike" kern="1200" cap="none" spc="0" normalizeH="0" baseline="0" noProof="0" dirty="0">
              <a:ln>
                <a:noFill/>
              </a:ln>
              <a:solidFill>
                <a:srgbClr val="F34F57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497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exa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453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Hei Pro" panose="020B0500000000000000" pitchFamily="34" charset="-122"/>
                <a:ea typeface="LiHei Pro" panose="020B0500000000000000" pitchFamily="34" charset="-122"/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xiaoer.yanj.cn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1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3026086" y="479936"/>
            <a:ext cx="8368782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1" y="195153"/>
            <a:ext cx="3126993" cy="569565"/>
            <a:chOff x="0" y="194743"/>
            <a:chExt cx="3126179" cy="569433"/>
          </a:xfrm>
        </p:grpSpPr>
        <p:sp>
          <p:nvSpPr>
            <p:cNvPr id="9" name="圆角矩形 8"/>
            <p:cNvSpPr/>
            <p:nvPr/>
          </p:nvSpPr>
          <p:spPr>
            <a:xfrm>
              <a:off x="173209" y="194743"/>
              <a:ext cx="2952970" cy="569433"/>
            </a:xfrm>
            <a:prstGeom prst="roundRect">
              <a:avLst>
                <a:gd name="adj" fmla="val 9976"/>
              </a:avLst>
            </a:prstGeom>
            <a:solidFill>
              <a:srgbClr val="01ACBE"/>
            </a:solidFill>
            <a:ln w="19050">
              <a:gradFill flip="none" rotWithShape="1">
                <a:gsLst>
                  <a:gs pos="88000">
                    <a:schemeClr val="bg1"/>
                  </a:gs>
                  <a:gs pos="0">
                    <a:schemeClr val="bg1">
                      <a:lumMod val="75000"/>
                    </a:schemeClr>
                  </a:gs>
                  <a:gs pos="71000">
                    <a:schemeClr val="bg1">
                      <a:lumMod val="85000"/>
                    </a:schemeClr>
                  </a:gs>
                  <a:gs pos="55000">
                    <a:schemeClr val="bg1"/>
                  </a:gs>
                  <a:gs pos="37000">
                    <a:schemeClr val="bg1">
                      <a:lumMod val="85000"/>
                    </a:schemeClr>
                  </a:gs>
                  <a:gs pos="2200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lin ang="1200000" scaled="0"/>
                <a:tileRect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1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组合 18"/>
          <p:cNvGrpSpPr/>
          <p:nvPr userDrawn="1"/>
        </p:nvGrpSpPr>
        <p:grpSpPr>
          <a:xfrm>
            <a:off x="11356758" y="175669"/>
            <a:ext cx="838418" cy="743984"/>
            <a:chOff x="39833" y="101457"/>
            <a:chExt cx="838200" cy="743812"/>
          </a:xfrm>
        </p:grpSpPr>
        <p:grpSp>
          <p:nvGrpSpPr>
            <p:cNvPr id="20" name="组合 19"/>
            <p:cNvGrpSpPr/>
            <p:nvPr userDrawn="1"/>
          </p:nvGrpSpPr>
          <p:grpSpPr>
            <a:xfrm>
              <a:off x="130195" y="101457"/>
              <a:ext cx="647560" cy="567974"/>
              <a:chOff x="257420" y="226345"/>
              <a:chExt cx="540747" cy="474289"/>
            </a:xfrm>
          </p:grpSpPr>
          <p:pic>
            <p:nvPicPr>
              <p:cNvPr id="22" name="图片 21"/>
              <p:cNvPicPr>
                <a:picLocks noChangeAspect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57420" y="226345"/>
                <a:ext cx="472830" cy="47283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 userDrawn="1"/>
            </p:nvPicPr>
            <p:blipFill rotWithShape="1">
              <a:blip r:embed="rId3" cstate="print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2000"/>
                        </a14:imgEffect>
                      </a14:imgLayer>
                    </a14:imgProps>
                  </a:ext>
                </a:extLst>
              </a:blip>
              <a:srcRect b="72279"/>
              <a:stretch/>
            </p:blipFill>
            <p:spPr>
              <a:xfrm flipH="1">
                <a:off x="265701" y="654915"/>
                <a:ext cx="532466" cy="45719"/>
              </a:xfrm>
              <a:prstGeom prst="rect">
                <a:avLst/>
              </a:prstGeom>
            </p:spPr>
          </p:pic>
        </p:grpSp>
        <p:sp>
          <p:nvSpPr>
            <p:cNvPr id="21" name="文本框 20"/>
            <p:cNvSpPr txBox="1"/>
            <p:nvPr userDrawn="1"/>
          </p:nvSpPr>
          <p:spPr>
            <a:xfrm>
              <a:off x="39833" y="629875"/>
              <a:ext cx="838200" cy="215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By </a:t>
              </a:r>
              <a:r>
                <a:rPr kumimoji="0" lang="zh-CN" alt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杜小二</a:t>
              </a:r>
            </a:p>
          </p:txBody>
        </p:sp>
      </p:grpSp>
      <p:sp>
        <p:nvSpPr>
          <p:cNvPr id="24" name="标题占位符 1"/>
          <p:cNvSpPr>
            <a:spLocks noGrp="1"/>
          </p:cNvSpPr>
          <p:nvPr>
            <p:ph type="title"/>
          </p:nvPr>
        </p:nvSpPr>
        <p:spPr>
          <a:xfrm>
            <a:off x="416422" y="206382"/>
            <a:ext cx="3051583" cy="54710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>
            <a:lvl1pPr>
              <a:defRPr sz="1801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170962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/>
          <p:nvPr userDrawn="1"/>
        </p:nvSpPr>
        <p:spPr>
          <a:xfrm>
            <a:off x="-8909" y="0"/>
            <a:ext cx="12207053" cy="6859588"/>
          </a:xfrm>
          <a:prstGeom prst="rect">
            <a:avLst/>
          </a:prstGeom>
          <a:gradFill flip="none" rotWithShape="1">
            <a:gsLst>
              <a:gs pos="0">
                <a:srgbClr val="77458B"/>
              </a:gs>
              <a:gs pos="100000">
                <a:srgbClr val="4F2D5D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72" tIns="45736" rIns="91472" bIns="45736" rtlCol="0" anchor="ctr"/>
          <a:lstStyle/>
          <a:p>
            <a:pPr marL="0" marR="0" lvl="0" indent="0" algn="ctr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JM" sz="1801" b="0" i="0" u="none" strike="noStrike" kern="1200" cap="none" spc="0" normalizeH="0" baseline="0" noProof="0" dirty="0">
              <a:ln>
                <a:noFill/>
              </a:ln>
              <a:solidFill>
                <a:srgbClr val="F34F57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168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exa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8932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Hei Pro" panose="020B0500000000000000" pitchFamily="34" charset="-122"/>
                <a:ea typeface="LiHei Pro" panose="020B0500000000000000" pitchFamily="34" charset="-122"/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xiaoer.yanj.cn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1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3026086" y="479936"/>
            <a:ext cx="8368782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1" y="195153"/>
            <a:ext cx="3126993" cy="569565"/>
            <a:chOff x="0" y="194743"/>
            <a:chExt cx="3126179" cy="569433"/>
          </a:xfrm>
        </p:grpSpPr>
        <p:sp>
          <p:nvSpPr>
            <p:cNvPr id="9" name="圆角矩形 8"/>
            <p:cNvSpPr/>
            <p:nvPr/>
          </p:nvSpPr>
          <p:spPr>
            <a:xfrm>
              <a:off x="173209" y="194743"/>
              <a:ext cx="2952970" cy="569433"/>
            </a:xfrm>
            <a:prstGeom prst="roundRect">
              <a:avLst>
                <a:gd name="adj" fmla="val 9976"/>
              </a:avLst>
            </a:prstGeom>
            <a:solidFill>
              <a:srgbClr val="01ACBE"/>
            </a:solidFill>
            <a:ln w="19050">
              <a:gradFill flip="none" rotWithShape="1">
                <a:gsLst>
                  <a:gs pos="88000">
                    <a:schemeClr val="bg1"/>
                  </a:gs>
                  <a:gs pos="0">
                    <a:schemeClr val="bg1">
                      <a:lumMod val="75000"/>
                    </a:schemeClr>
                  </a:gs>
                  <a:gs pos="71000">
                    <a:schemeClr val="bg1">
                      <a:lumMod val="85000"/>
                    </a:schemeClr>
                  </a:gs>
                  <a:gs pos="55000">
                    <a:schemeClr val="bg1"/>
                  </a:gs>
                  <a:gs pos="37000">
                    <a:schemeClr val="bg1">
                      <a:lumMod val="85000"/>
                    </a:schemeClr>
                  </a:gs>
                  <a:gs pos="2200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lin ang="1200000" scaled="0"/>
                <a:tileRect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1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组合 18"/>
          <p:cNvGrpSpPr/>
          <p:nvPr userDrawn="1"/>
        </p:nvGrpSpPr>
        <p:grpSpPr>
          <a:xfrm>
            <a:off x="11356758" y="175669"/>
            <a:ext cx="838418" cy="743984"/>
            <a:chOff x="39833" y="101457"/>
            <a:chExt cx="838200" cy="743812"/>
          </a:xfrm>
        </p:grpSpPr>
        <p:grpSp>
          <p:nvGrpSpPr>
            <p:cNvPr id="20" name="组合 19"/>
            <p:cNvGrpSpPr/>
            <p:nvPr userDrawn="1"/>
          </p:nvGrpSpPr>
          <p:grpSpPr>
            <a:xfrm>
              <a:off x="130195" y="101457"/>
              <a:ext cx="647560" cy="567974"/>
              <a:chOff x="257420" y="226345"/>
              <a:chExt cx="540747" cy="474289"/>
            </a:xfrm>
          </p:grpSpPr>
          <p:pic>
            <p:nvPicPr>
              <p:cNvPr id="22" name="图片 21"/>
              <p:cNvPicPr>
                <a:picLocks noChangeAspect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57420" y="226345"/>
                <a:ext cx="472830" cy="47283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 userDrawn="1"/>
            </p:nvPicPr>
            <p:blipFill rotWithShape="1">
              <a:blip r:embed="rId3" cstate="print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2000"/>
                        </a14:imgEffect>
                      </a14:imgLayer>
                    </a14:imgProps>
                  </a:ext>
                </a:extLst>
              </a:blip>
              <a:srcRect b="72279"/>
              <a:stretch/>
            </p:blipFill>
            <p:spPr>
              <a:xfrm flipH="1">
                <a:off x="265701" y="654915"/>
                <a:ext cx="532466" cy="45719"/>
              </a:xfrm>
              <a:prstGeom prst="rect">
                <a:avLst/>
              </a:prstGeom>
            </p:spPr>
          </p:pic>
        </p:grpSp>
        <p:sp>
          <p:nvSpPr>
            <p:cNvPr id="21" name="文本框 20"/>
            <p:cNvSpPr txBox="1"/>
            <p:nvPr userDrawn="1"/>
          </p:nvSpPr>
          <p:spPr>
            <a:xfrm>
              <a:off x="39833" y="629875"/>
              <a:ext cx="838200" cy="215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By </a:t>
              </a:r>
              <a:r>
                <a:rPr kumimoji="0" lang="zh-CN" alt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杜小二</a:t>
              </a:r>
            </a:p>
          </p:txBody>
        </p:sp>
      </p:grpSp>
      <p:sp>
        <p:nvSpPr>
          <p:cNvPr id="24" name="标题占位符 1"/>
          <p:cNvSpPr>
            <a:spLocks noGrp="1"/>
          </p:cNvSpPr>
          <p:nvPr>
            <p:ph type="title"/>
          </p:nvPr>
        </p:nvSpPr>
        <p:spPr>
          <a:xfrm>
            <a:off x="416422" y="206382"/>
            <a:ext cx="3051583" cy="54710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>
            <a:lvl1pPr>
              <a:defRPr sz="1801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697907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7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678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/>
          <p:nvPr userDrawn="1"/>
        </p:nvSpPr>
        <p:spPr>
          <a:xfrm>
            <a:off x="-8909" y="0"/>
            <a:ext cx="12207053" cy="6859588"/>
          </a:xfrm>
          <a:prstGeom prst="rect">
            <a:avLst/>
          </a:prstGeom>
          <a:gradFill flip="none" rotWithShape="1">
            <a:gsLst>
              <a:gs pos="0">
                <a:srgbClr val="77458B"/>
              </a:gs>
              <a:gs pos="100000">
                <a:srgbClr val="4F2D5D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72" tIns="45736" rIns="91472" bIns="45736" rtlCol="0" anchor="ctr"/>
          <a:lstStyle/>
          <a:p>
            <a:pPr marL="0" marR="0" lvl="0" indent="0" algn="ctr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JM" sz="1801" b="0" i="0" u="none" strike="noStrike" kern="1200" cap="none" spc="0" normalizeH="0" baseline="0" noProof="0" dirty="0">
              <a:ln>
                <a:noFill/>
              </a:ln>
              <a:solidFill>
                <a:srgbClr val="F34F57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4738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exa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03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Hei Pro" panose="020B0500000000000000" pitchFamily="34" charset="-122"/>
                <a:ea typeface="LiHei Pro" panose="020B0500000000000000" pitchFamily="34" charset="-122"/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xiaoer.yanj.cn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1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3026086" y="479936"/>
            <a:ext cx="8368782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1" y="195153"/>
            <a:ext cx="3126993" cy="569565"/>
            <a:chOff x="0" y="194743"/>
            <a:chExt cx="3126179" cy="569433"/>
          </a:xfrm>
        </p:grpSpPr>
        <p:sp>
          <p:nvSpPr>
            <p:cNvPr id="9" name="圆角矩形 8"/>
            <p:cNvSpPr/>
            <p:nvPr/>
          </p:nvSpPr>
          <p:spPr>
            <a:xfrm>
              <a:off x="173209" y="194743"/>
              <a:ext cx="2952970" cy="569433"/>
            </a:xfrm>
            <a:prstGeom prst="roundRect">
              <a:avLst>
                <a:gd name="adj" fmla="val 9976"/>
              </a:avLst>
            </a:prstGeom>
            <a:solidFill>
              <a:srgbClr val="01ACBE"/>
            </a:solidFill>
            <a:ln w="19050">
              <a:gradFill flip="none" rotWithShape="1">
                <a:gsLst>
                  <a:gs pos="88000">
                    <a:schemeClr val="bg1"/>
                  </a:gs>
                  <a:gs pos="0">
                    <a:schemeClr val="bg1">
                      <a:lumMod val="75000"/>
                    </a:schemeClr>
                  </a:gs>
                  <a:gs pos="71000">
                    <a:schemeClr val="bg1">
                      <a:lumMod val="85000"/>
                    </a:schemeClr>
                  </a:gs>
                  <a:gs pos="55000">
                    <a:schemeClr val="bg1"/>
                  </a:gs>
                  <a:gs pos="37000">
                    <a:schemeClr val="bg1">
                      <a:lumMod val="85000"/>
                    </a:schemeClr>
                  </a:gs>
                  <a:gs pos="2200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lin ang="1200000" scaled="0"/>
                <a:tileRect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1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组合 18"/>
          <p:cNvGrpSpPr/>
          <p:nvPr userDrawn="1"/>
        </p:nvGrpSpPr>
        <p:grpSpPr>
          <a:xfrm>
            <a:off x="11356758" y="175669"/>
            <a:ext cx="838418" cy="743984"/>
            <a:chOff x="39833" y="101457"/>
            <a:chExt cx="838200" cy="743812"/>
          </a:xfrm>
        </p:grpSpPr>
        <p:grpSp>
          <p:nvGrpSpPr>
            <p:cNvPr id="20" name="组合 19"/>
            <p:cNvGrpSpPr/>
            <p:nvPr userDrawn="1"/>
          </p:nvGrpSpPr>
          <p:grpSpPr>
            <a:xfrm>
              <a:off x="130195" y="101457"/>
              <a:ext cx="647560" cy="567974"/>
              <a:chOff x="257420" y="226345"/>
              <a:chExt cx="540747" cy="474289"/>
            </a:xfrm>
          </p:grpSpPr>
          <p:pic>
            <p:nvPicPr>
              <p:cNvPr id="22" name="图片 21"/>
              <p:cNvPicPr>
                <a:picLocks noChangeAspect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57420" y="226345"/>
                <a:ext cx="472830" cy="47283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 userDrawn="1"/>
            </p:nvPicPr>
            <p:blipFill rotWithShape="1">
              <a:blip r:embed="rId3" cstate="print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2000"/>
                        </a14:imgEffect>
                      </a14:imgLayer>
                    </a14:imgProps>
                  </a:ext>
                </a:extLst>
              </a:blip>
              <a:srcRect b="72279"/>
              <a:stretch/>
            </p:blipFill>
            <p:spPr>
              <a:xfrm flipH="1">
                <a:off x="265701" y="654915"/>
                <a:ext cx="532466" cy="45719"/>
              </a:xfrm>
              <a:prstGeom prst="rect">
                <a:avLst/>
              </a:prstGeom>
            </p:spPr>
          </p:pic>
        </p:grpSp>
        <p:sp>
          <p:nvSpPr>
            <p:cNvPr id="21" name="文本框 20"/>
            <p:cNvSpPr txBox="1"/>
            <p:nvPr userDrawn="1"/>
          </p:nvSpPr>
          <p:spPr>
            <a:xfrm>
              <a:off x="39833" y="629875"/>
              <a:ext cx="838200" cy="215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By </a:t>
              </a:r>
              <a:r>
                <a:rPr kumimoji="0" lang="zh-CN" alt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杜小二</a:t>
              </a:r>
            </a:p>
          </p:txBody>
        </p:sp>
      </p:grpSp>
      <p:sp>
        <p:nvSpPr>
          <p:cNvPr id="24" name="标题占位符 1"/>
          <p:cNvSpPr>
            <a:spLocks noGrp="1"/>
          </p:cNvSpPr>
          <p:nvPr>
            <p:ph type="title"/>
          </p:nvPr>
        </p:nvSpPr>
        <p:spPr>
          <a:xfrm>
            <a:off x="416422" y="206382"/>
            <a:ext cx="3051583" cy="54710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>
            <a:lvl1pPr>
              <a:defRPr sz="1801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945302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/>
          <p:nvPr userDrawn="1"/>
        </p:nvSpPr>
        <p:spPr>
          <a:xfrm>
            <a:off x="-8909" y="0"/>
            <a:ext cx="12207053" cy="6859588"/>
          </a:xfrm>
          <a:prstGeom prst="rect">
            <a:avLst/>
          </a:prstGeom>
          <a:gradFill flip="none" rotWithShape="1">
            <a:gsLst>
              <a:gs pos="0">
                <a:srgbClr val="77458B"/>
              </a:gs>
              <a:gs pos="100000">
                <a:srgbClr val="4F2D5D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72" tIns="45736" rIns="91472" bIns="45736" rtlCol="0" anchor="ctr"/>
          <a:lstStyle/>
          <a:p>
            <a:pPr marL="0" marR="0" lvl="0" indent="0" algn="ctr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JM" sz="1801" b="0" i="0" u="none" strike="noStrike" kern="1200" cap="none" spc="0" normalizeH="0" baseline="0" noProof="0" dirty="0">
              <a:ln>
                <a:noFill/>
              </a:ln>
              <a:solidFill>
                <a:srgbClr val="F34F57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2990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exa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7292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Hei Pro" panose="020B0500000000000000" pitchFamily="34" charset="-122"/>
                <a:ea typeface="LiHei Pro" panose="020B0500000000000000" pitchFamily="34" charset="-122"/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xiaoer.yanj.cn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1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3026086" y="479936"/>
            <a:ext cx="8368782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1" y="195153"/>
            <a:ext cx="3126993" cy="569565"/>
            <a:chOff x="0" y="194743"/>
            <a:chExt cx="3126179" cy="569433"/>
          </a:xfrm>
        </p:grpSpPr>
        <p:sp>
          <p:nvSpPr>
            <p:cNvPr id="9" name="圆角矩形 8"/>
            <p:cNvSpPr/>
            <p:nvPr/>
          </p:nvSpPr>
          <p:spPr>
            <a:xfrm>
              <a:off x="173209" y="194743"/>
              <a:ext cx="2952970" cy="569433"/>
            </a:xfrm>
            <a:prstGeom prst="roundRect">
              <a:avLst>
                <a:gd name="adj" fmla="val 9976"/>
              </a:avLst>
            </a:prstGeom>
            <a:solidFill>
              <a:srgbClr val="01ACBE"/>
            </a:solidFill>
            <a:ln w="19050">
              <a:gradFill flip="none" rotWithShape="1">
                <a:gsLst>
                  <a:gs pos="88000">
                    <a:schemeClr val="bg1"/>
                  </a:gs>
                  <a:gs pos="0">
                    <a:schemeClr val="bg1">
                      <a:lumMod val="75000"/>
                    </a:schemeClr>
                  </a:gs>
                  <a:gs pos="71000">
                    <a:schemeClr val="bg1">
                      <a:lumMod val="85000"/>
                    </a:schemeClr>
                  </a:gs>
                  <a:gs pos="55000">
                    <a:schemeClr val="bg1"/>
                  </a:gs>
                  <a:gs pos="37000">
                    <a:schemeClr val="bg1">
                      <a:lumMod val="85000"/>
                    </a:schemeClr>
                  </a:gs>
                  <a:gs pos="2200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lin ang="1200000" scaled="0"/>
                <a:tileRect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1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组合 18"/>
          <p:cNvGrpSpPr/>
          <p:nvPr userDrawn="1"/>
        </p:nvGrpSpPr>
        <p:grpSpPr>
          <a:xfrm>
            <a:off x="11356758" y="175669"/>
            <a:ext cx="838418" cy="743984"/>
            <a:chOff x="39833" y="101457"/>
            <a:chExt cx="838200" cy="743812"/>
          </a:xfrm>
        </p:grpSpPr>
        <p:grpSp>
          <p:nvGrpSpPr>
            <p:cNvPr id="20" name="组合 19"/>
            <p:cNvGrpSpPr/>
            <p:nvPr userDrawn="1"/>
          </p:nvGrpSpPr>
          <p:grpSpPr>
            <a:xfrm>
              <a:off x="130195" y="101457"/>
              <a:ext cx="647560" cy="567974"/>
              <a:chOff x="257420" y="226345"/>
              <a:chExt cx="540747" cy="474289"/>
            </a:xfrm>
          </p:grpSpPr>
          <p:pic>
            <p:nvPicPr>
              <p:cNvPr id="22" name="图片 21"/>
              <p:cNvPicPr>
                <a:picLocks noChangeAspect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57420" y="226345"/>
                <a:ext cx="472830" cy="47283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 userDrawn="1"/>
            </p:nvPicPr>
            <p:blipFill rotWithShape="1">
              <a:blip r:embed="rId3" cstate="print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2000"/>
                        </a14:imgEffect>
                      </a14:imgLayer>
                    </a14:imgProps>
                  </a:ext>
                </a:extLst>
              </a:blip>
              <a:srcRect b="72279"/>
              <a:stretch/>
            </p:blipFill>
            <p:spPr>
              <a:xfrm flipH="1">
                <a:off x="265701" y="654915"/>
                <a:ext cx="532466" cy="45719"/>
              </a:xfrm>
              <a:prstGeom prst="rect">
                <a:avLst/>
              </a:prstGeom>
            </p:spPr>
          </p:pic>
        </p:grpSp>
        <p:sp>
          <p:nvSpPr>
            <p:cNvPr id="21" name="文本框 20"/>
            <p:cNvSpPr txBox="1"/>
            <p:nvPr userDrawn="1"/>
          </p:nvSpPr>
          <p:spPr>
            <a:xfrm>
              <a:off x="39833" y="629875"/>
              <a:ext cx="838200" cy="215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By </a:t>
              </a:r>
              <a:r>
                <a:rPr kumimoji="0" lang="zh-CN" alt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杜小二</a:t>
              </a:r>
            </a:p>
          </p:txBody>
        </p:sp>
      </p:grpSp>
      <p:sp>
        <p:nvSpPr>
          <p:cNvPr id="24" name="标题占位符 1"/>
          <p:cNvSpPr>
            <a:spLocks noGrp="1"/>
          </p:cNvSpPr>
          <p:nvPr>
            <p:ph type="title"/>
          </p:nvPr>
        </p:nvSpPr>
        <p:spPr>
          <a:xfrm>
            <a:off x="416422" y="206382"/>
            <a:ext cx="3051583" cy="54710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>
            <a:lvl1pPr>
              <a:defRPr sz="1801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174124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/>
          <p:nvPr userDrawn="1"/>
        </p:nvSpPr>
        <p:spPr>
          <a:xfrm>
            <a:off x="-8909" y="0"/>
            <a:ext cx="12207053" cy="6859588"/>
          </a:xfrm>
          <a:prstGeom prst="rect">
            <a:avLst/>
          </a:prstGeom>
          <a:gradFill flip="none" rotWithShape="1">
            <a:gsLst>
              <a:gs pos="0">
                <a:srgbClr val="77458B"/>
              </a:gs>
              <a:gs pos="100000">
                <a:srgbClr val="4F2D5D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72" tIns="45736" rIns="91472" bIns="45736" rtlCol="0" anchor="ctr"/>
          <a:lstStyle/>
          <a:p>
            <a:pPr marL="0" marR="0" lvl="0" indent="0" algn="ctr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JM" sz="1801" b="0" i="0" u="none" strike="noStrike" kern="1200" cap="none" spc="0" normalizeH="0" baseline="0" noProof="0" dirty="0">
              <a:ln>
                <a:noFill/>
              </a:ln>
              <a:solidFill>
                <a:srgbClr val="F34F57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8474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exa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6944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Hei Pro" panose="020B0500000000000000" pitchFamily="34" charset="-122"/>
                <a:ea typeface="LiHei Pro" panose="020B0500000000000000" pitchFamily="34" charset="-122"/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xiaoer.yanj.cn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1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3026086" y="479936"/>
            <a:ext cx="8368782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1" y="195153"/>
            <a:ext cx="3126993" cy="569565"/>
            <a:chOff x="0" y="194743"/>
            <a:chExt cx="3126179" cy="569433"/>
          </a:xfrm>
        </p:grpSpPr>
        <p:sp>
          <p:nvSpPr>
            <p:cNvPr id="9" name="圆角矩形 8"/>
            <p:cNvSpPr/>
            <p:nvPr/>
          </p:nvSpPr>
          <p:spPr>
            <a:xfrm>
              <a:off x="173209" y="194743"/>
              <a:ext cx="2952970" cy="569433"/>
            </a:xfrm>
            <a:prstGeom prst="roundRect">
              <a:avLst>
                <a:gd name="adj" fmla="val 9976"/>
              </a:avLst>
            </a:prstGeom>
            <a:solidFill>
              <a:srgbClr val="01ACBE"/>
            </a:solidFill>
            <a:ln w="19050">
              <a:gradFill flip="none" rotWithShape="1">
                <a:gsLst>
                  <a:gs pos="88000">
                    <a:schemeClr val="bg1"/>
                  </a:gs>
                  <a:gs pos="0">
                    <a:schemeClr val="bg1">
                      <a:lumMod val="75000"/>
                    </a:schemeClr>
                  </a:gs>
                  <a:gs pos="71000">
                    <a:schemeClr val="bg1">
                      <a:lumMod val="85000"/>
                    </a:schemeClr>
                  </a:gs>
                  <a:gs pos="55000">
                    <a:schemeClr val="bg1"/>
                  </a:gs>
                  <a:gs pos="37000">
                    <a:schemeClr val="bg1">
                      <a:lumMod val="85000"/>
                    </a:schemeClr>
                  </a:gs>
                  <a:gs pos="2200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lin ang="1200000" scaled="0"/>
                <a:tileRect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1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组合 18"/>
          <p:cNvGrpSpPr/>
          <p:nvPr userDrawn="1"/>
        </p:nvGrpSpPr>
        <p:grpSpPr>
          <a:xfrm>
            <a:off x="11356758" y="175669"/>
            <a:ext cx="838418" cy="743984"/>
            <a:chOff x="39833" y="101457"/>
            <a:chExt cx="838200" cy="743812"/>
          </a:xfrm>
        </p:grpSpPr>
        <p:grpSp>
          <p:nvGrpSpPr>
            <p:cNvPr id="20" name="组合 19"/>
            <p:cNvGrpSpPr/>
            <p:nvPr userDrawn="1"/>
          </p:nvGrpSpPr>
          <p:grpSpPr>
            <a:xfrm>
              <a:off x="130195" y="101457"/>
              <a:ext cx="647560" cy="567974"/>
              <a:chOff x="257420" y="226345"/>
              <a:chExt cx="540747" cy="474289"/>
            </a:xfrm>
          </p:grpSpPr>
          <p:pic>
            <p:nvPicPr>
              <p:cNvPr id="22" name="图片 21"/>
              <p:cNvPicPr>
                <a:picLocks noChangeAspect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57420" y="226345"/>
                <a:ext cx="472830" cy="47283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 userDrawn="1"/>
            </p:nvPicPr>
            <p:blipFill rotWithShape="1">
              <a:blip r:embed="rId3" cstate="print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2000"/>
                        </a14:imgEffect>
                      </a14:imgLayer>
                    </a14:imgProps>
                  </a:ext>
                </a:extLst>
              </a:blip>
              <a:srcRect b="72279"/>
              <a:stretch/>
            </p:blipFill>
            <p:spPr>
              <a:xfrm flipH="1">
                <a:off x="265701" y="654915"/>
                <a:ext cx="532466" cy="45719"/>
              </a:xfrm>
              <a:prstGeom prst="rect">
                <a:avLst/>
              </a:prstGeom>
            </p:spPr>
          </p:pic>
        </p:grpSp>
        <p:sp>
          <p:nvSpPr>
            <p:cNvPr id="21" name="文本框 20"/>
            <p:cNvSpPr txBox="1"/>
            <p:nvPr userDrawn="1"/>
          </p:nvSpPr>
          <p:spPr>
            <a:xfrm>
              <a:off x="39833" y="629875"/>
              <a:ext cx="838200" cy="215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By </a:t>
              </a:r>
              <a:r>
                <a:rPr kumimoji="0" lang="zh-CN" alt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杜小二</a:t>
              </a:r>
            </a:p>
          </p:txBody>
        </p:sp>
      </p:grpSp>
      <p:sp>
        <p:nvSpPr>
          <p:cNvPr id="24" name="标题占位符 1"/>
          <p:cNvSpPr>
            <a:spLocks noGrp="1"/>
          </p:cNvSpPr>
          <p:nvPr>
            <p:ph type="title"/>
          </p:nvPr>
        </p:nvSpPr>
        <p:spPr>
          <a:xfrm>
            <a:off x="416422" y="206382"/>
            <a:ext cx="3051583" cy="54710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>
            <a:lvl1pPr>
              <a:defRPr sz="1801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02747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/>
          <p:nvPr userDrawn="1"/>
        </p:nvSpPr>
        <p:spPr>
          <a:xfrm>
            <a:off x="-8909" y="0"/>
            <a:ext cx="12207053" cy="6859588"/>
          </a:xfrm>
          <a:prstGeom prst="rect">
            <a:avLst/>
          </a:prstGeom>
          <a:gradFill flip="none" rotWithShape="1">
            <a:gsLst>
              <a:gs pos="0">
                <a:srgbClr val="77458B"/>
              </a:gs>
              <a:gs pos="100000">
                <a:srgbClr val="4F2D5D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72" tIns="45736" rIns="91472" bIns="45736" rtlCol="0" anchor="ctr"/>
          <a:lstStyle/>
          <a:p>
            <a:pPr marL="0" marR="0" lvl="0" indent="0" algn="ctr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JM" sz="1801" b="0" i="0" u="none" strike="noStrike" kern="1200" cap="none" spc="0" normalizeH="0" baseline="0" noProof="0" dirty="0">
              <a:ln>
                <a:noFill/>
              </a:ln>
              <a:solidFill>
                <a:srgbClr val="F34F57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0151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2069" y="1710135"/>
            <a:ext cx="10518338" cy="2853398"/>
          </a:xfrm>
        </p:spPr>
        <p:txBody>
          <a:bodyPr anchor="b"/>
          <a:lstStyle>
            <a:lvl1pPr>
              <a:defRPr sz="6002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2069" y="4590527"/>
            <a:ext cx="10518338" cy="1500534"/>
          </a:xfrm>
        </p:spPr>
        <p:txBody>
          <a:bodyPr/>
          <a:lstStyle>
            <a:lvl1pPr marL="0" indent="0">
              <a:buNone/>
              <a:defRPr sz="2401">
                <a:solidFill>
                  <a:schemeClr val="tx1">
                    <a:tint val="75000"/>
                  </a:schemeClr>
                </a:solidFill>
              </a:defRPr>
            </a:lvl1pPr>
            <a:lvl2pPr marL="457383" indent="0">
              <a:buNone/>
              <a:defRPr sz="2001">
                <a:solidFill>
                  <a:schemeClr val="tx1">
                    <a:tint val="75000"/>
                  </a:schemeClr>
                </a:solidFill>
              </a:defRPr>
            </a:lvl2pPr>
            <a:lvl3pPr marL="914766" indent="0">
              <a:buNone/>
              <a:defRPr sz="1801">
                <a:solidFill>
                  <a:schemeClr val="tx1">
                    <a:tint val="75000"/>
                  </a:schemeClr>
                </a:solidFill>
              </a:defRPr>
            </a:lvl3pPr>
            <a:lvl4pPr marL="1372149" indent="0">
              <a:buNone/>
              <a:defRPr sz="1601">
                <a:solidFill>
                  <a:schemeClr val="tx1">
                    <a:tint val="75000"/>
                  </a:schemeClr>
                </a:solidFill>
              </a:defRPr>
            </a:lvl4pPr>
            <a:lvl5pPr marL="1829532" indent="0">
              <a:buNone/>
              <a:defRPr sz="1601">
                <a:solidFill>
                  <a:schemeClr val="tx1">
                    <a:tint val="75000"/>
                  </a:schemeClr>
                </a:solidFill>
              </a:defRPr>
            </a:lvl5pPr>
            <a:lvl6pPr marL="2286914" indent="0">
              <a:buNone/>
              <a:defRPr sz="1601">
                <a:solidFill>
                  <a:schemeClr val="tx1">
                    <a:tint val="75000"/>
                  </a:schemeClr>
                </a:solidFill>
              </a:defRPr>
            </a:lvl6pPr>
            <a:lvl7pPr marL="2744297" indent="0">
              <a:buNone/>
              <a:defRPr sz="1601">
                <a:solidFill>
                  <a:schemeClr val="tx1">
                    <a:tint val="75000"/>
                  </a:schemeClr>
                </a:solidFill>
              </a:defRPr>
            </a:lvl7pPr>
            <a:lvl8pPr marL="3201680" indent="0">
              <a:buNone/>
              <a:defRPr sz="1601">
                <a:solidFill>
                  <a:schemeClr val="tx1">
                    <a:tint val="75000"/>
                  </a:schemeClr>
                </a:solidFill>
              </a:defRPr>
            </a:lvl8pPr>
            <a:lvl9pPr marL="3659063" indent="0">
              <a:buNone/>
              <a:defRPr sz="160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7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8261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exa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1294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Hei Pro" panose="020B0500000000000000" pitchFamily="34" charset="-122"/>
                <a:ea typeface="LiHei Pro" panose="020B0500000000000000" pitchFamily="34" charset="-122"/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xiaoer.yanj.cn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1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3026086" y="479936"/>
            <a:ext cx="8368782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1" y="195153"/>
            <a:ext cx="3126993" cy="569565"/>
            <a:chOff x="0" y="194743"/>
            <a:chExt cx="3126179" cy="569433"/>
          </a:xfrm>
        </p:grpSpPr>
        <p:sp>
          <p:nvSpPr>
            <p:cNvPr id="9" name="圆角矩形 8"/>
            <p:cNvSpPr/>
            <p:nvPr/>
          </p:nvSpPr>
          <p:spPr>
            <a:xfrm>
              <a:off x="173209" y="194743"/>
              <a:ext cx="2952970" cy="569433"/>
            </a:xfrm>
            <a:prstGeom prst="roundRect">
              <a:avLst>
                <a:gd name="adj" fmla="val 9976"/>
              </a:avLst>
            </a:prstGeom>
            <a:solidFill>
              <a:srgbClr val="01ACBE"/>
            </a:solidFill>
            <a:ln w="19050">
              <a:gradFill flip="none" rotWithShape="1">
                <a:gsLst>
                  <a:gs pos="88000">
                    <a:schemeClr val="bg1"/>
                  </a:gs>
                  <a:gs pos="0">
                    <a:schemeClr val="bg1">
                      <a:lumMod val="75000"/>
                    </a:schemeClr>
                  </a:gs>
                  <a:gs pos="71000">
                    <a:schemeClr val="bg1">
                      <a:lumMod val="85000"/>
                    </a:schemeClr>
                  </a:gs>
                  <a:gs pos="55000">
                    <a:schemeClr val="bg1"/>
                  </a:gs>
                  <a:gs pos="37000">
                    <a:schemeClr val="bg1">
                      <a:lumMod val="85000"/>
                    </a:schemeClr>
                  </a:gs>
                  <a:gs pos="2200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lin ang="1200000" scaled="0"/>
                <a:tileRect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1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组合 18"/>
          <p:cNvGrpSpPr/>
          <p:nvPr userDrawn="1"/>
        </p:nvGrpSpPr>
        <p:grpSpPr>
          <a:xfrm>
            <a:off x="11356758" y="175669"/>
            <a:ext cx="838418" cy="743984"/>
            <a:chOff x="39833" y="101457"/>
            <a:chExt cx="838200" cy="743812"/>
          </a:xfrm>
        </p:grpSpPr>
        <p:grpSp>
          <p:nvGrpSpPr>
            <p:cNvPr id="20" name="组合 19"/>
            <p:cNvGrpSpPr/>
            <p:nvPr userDrawn="1"/>
          </p:nvGrpSpPr>
          <p:grpSpPr>
            <a:xfrm>
              <a:off x="130195" y="101457"/>
              <a:ext cx="647560" cy="567974"/>
              <a:chOff x="257420" y="226345"/>
              <a:chExt cx="540747" cy="474289"/>
            </a:xfrm>
          </p:grpSpPr>
          <p:pic>
            <p:nvPicPr>
              <p:cNvPr id="22" name="图片 21"/>
              <p:cNvPicPr>
                <a:picLocks noChangeAspect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57420" y="226345"/>
                <a:ext cx="472830" cy="47283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 userDrawn="1"/>
            </p:nvPicPr>
            <p:blipFill rotWithShape="1">
              <a:blip r:embed="rId3" cstate="print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2000"/>
                        </a14:imgEffect>
                      </a14:imgLayer>
                    </a14:imgProps>
                  </a:ext>
                </a:extLst>
              </a:blip>
              <a:srcRect b="72279"/>
              <a:stretch/>
            </p:blipFill>
            <p:spPr>
              <a:xfrm flipH="1">
                <a:off x="265701" y="654915"/>
                <a:ext cx="532466" cy="45719"/>
              </a:xfrm>
              <a:prstGeom prst="rect">
                <a:avLst/>
              </a:prstGeom>
            </p:spPr>
          </p:pic>
        </p:grpSp>
        <p:sp>
          <p:nvSpPr>
            <p:cNvPr id="21" name="文本框 20"/>
            <p:cNvSpPr txBox="1"/>
            <p:nvPr userDrawn="1"/>
          </p:nvSpPr>
          <p:spPr>
            <a:xfrm>
              <a:off x="39833" y="629875"/>
              <a:ext cx="838200" cy="215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By </a:t>
              </a:r>
              <a:r>
                <a:rPr kumimoji="0" lang="zh-CN" alt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杜小二</a:t>
              </a:r>
            </a:p>
          </p:txBody>
        </p:sp>
      </p:grpSp>
      <p:sp>
        <p:nvSpPr>
          <p:cNvPr id="24" name="标题占位符 1"/>
          <p:cNvSpPr>
            <a:spLocks noGrp="1"/>
          </p:cNvSpPr>
          <p:nvPr>
            <p:ph type="title"/>
          </p:nvPr>
        </p:nvSpPr>
        <p:spPr>
          <a:xfrm>
            <a:off x="416422" y="206382"/>
            <a:ext cx="3051583" cy="54710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>
            <a:lvl1pPr>
              <a:defRPr sz="1801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18163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/>
          <p:nvPr userDrawn="1"/>
        </p:nvSpPr>
        <p:spPr>
          <a:xfrm>
            <a:off x="-8909" y="0"/>
            <a:ext cx="12207053" cy="6859588"/>
          </a:xfrm>
          <a:prstGeom prst="rect">
            <a:avLst/>
          </a:prstGeom>
          <a:gradFill flip="none" rotWithShape="1">
            <a:gsLst>
              <a:gs pos="0">
                <a:srgbClr val="77458B"/>
              </a:gs>
              <a:gs pos="100000">
                <a:srgbClr val="4F2D5D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72" tIns="45736" rIns="91472" bIns="45736" rtlCol="0" anchor="ctr"/>
          <a:lstStyle/>
          <a:p>
            <a:pPr marL="0" marR="0" lvl="0" indent="0" algn="ctr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JM" sz="1801" b="0" i="0" u="none" strike="noStrike" kern="1200" cap="none" spc="0" normalizeH="0" baseline="0" noProof="0" dirty="0">
              <a:ln>
                <a:noFill/>
              </a:ln>
              <a:solidFill>
                <a:srgbClr val="F34F57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2136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exa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3950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Hei Pro" panose="020B0500000000000000" pitchFamily="34" charset="-122"/>
                <a:ea typeface="LiHei Pro" panose="020B0500000000000000" pitchFamily="34" charset="-122"/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xiaoer.yanj.cn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1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3026086" y="479936"/>
            <a:ext cx="8368782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1" y="195153"/>
            <a:ext cx="3126993" cy="569565"/>
            <a:chOff x="0" y="194743"/>
            <a:chExt cx="3126179" cy="569433"/>
          </a:xfrm>
        </p:grpSpPr>
        <p:sp>
          <p:nvSpPr>
            <p:cNvPr id="9" name="圆角矩形 8"/>
            <p:cNvSpPr/>
            <p:nvPr/>
          </p:nvSpPr>
          <p:spPr>
            <a:xfrm>
              <a:off x="173209" y="194743"/>
              <a:ext cx="2952970" cy="569433"/>
            </a:xfrm>
            <a:prstGeom prst="roundRect">
              <a:avLst>
                <a:gd name="adj" fmla="val 9976"/>
              </a:avLst>
            </a:prstGeom>
            <a:solidFill>
              <a:srgbClr val="01ACBE"/>
            </a:solidFill>
            <a:ln w="19050">
              <a:gradFill flip="none" rotWithShape="1">
                <a:gsLst>
                  <a:gs pos="88000">
                    <a:schemeClr val="bg1"/>
                  </a:gs>
                  <a:gs pos="0">
                    <a:schemeClr val="bg1">
                      <a:lumMod val="75000"/>
                    </a:schemeClr>
                  </a:gs>
                  <a:gs pos="71000">
                    <a:schemeClr val="bg1">
                      <a:lumMod val="85000"/>
                    </a:schemeClr>
                  </a:gs>
                  <a:gs pos="55000">
                    <a:schemeClr val="bg1"/>
                  </a:gs>
                  <a:gs pos="37000">
                    <a:schemeClr val="bg1">
                      <a:lumMod val="85000"/>
                    </a:schemeClr>
                  </a:gs>
                  <a:gs pos="2200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lin ang="1200000" scaled="0"/>
                <a:tileRect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1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组合 18"/>
          <p:cNvGrpSpPr/>
          <p:nvPr userDrawn="1"/>
        </p:nvGrpSpPr>
        <p:grpSpPr>
          <a:xfrm>
            <a:off x="11356758" y="175669"/>
            <a:ext cx="838418" cy="743984"/>
            <a:chOff x="39833" y="101457"/>
            <a:chExt cx="838200" cy="743812"/>
          </a:xfrm>
        </p:grpSpPr>
        <p:grpSp>
          <p:nvGrpSpPr>
            <p:cNvPr id="20" name="组合 19"/>
            <p:cNvGrpSpPr/>
            <p:nvPr userDrawn="1"/>
          </p:nvGrpSpPr>
          <p:grpSpPr>
            <a:xfrm>
              <a:off x="130195" y="101457"/>
              <a:ext cx="647560" cy="567974"/>
              <a:chOff x="257420" y="226345"/>
              <a:chExt cx="540747" cy="474289"/>
            </a:xfrm>
          </p:grpSpPr>
          <p:pic>
            <p:nvPicPr>
              <p:cNvPr id="22" name="图片 21"/>
              <p:cNvPicPr>
                <a:picLocks noChangeAspect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57420" y="226345"/>
                <a:ext cx="472830" cy="47283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 userDrawn="1"/>
            </p:nvPicPr>
            <p:blipFill rotWithShape="1">
              <a:blip r:embed="rId3" cstate="print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2000"/>
                        </a14:imgEffect>
                      </a14:imgLayer>
                    </a14:imgProps>
                  </a:ext>
                </a:extLst>
              </a:blip>
              <a:srcRect b="72279"/>
              <a:stretch/>
            </p:blipFill>
            <p:spPr>
              <a:xfrm flipH="1">
                <a:off x="265701" y="654915"/>
                <a:ext cx="532466" cy="45719"/>
              </a:xfrm>
              <a:prstGeom prst="rect">
                <a:avLst/>
              </a:prstGeom>
            </p:spPr>
          </p:pic>
        </p:grpSp>
        <p:sp>
          <p:nvSpPr>
            <p:cNvPr id="21" name="文本框 20"/>
            <p:cNvSpPr txBox="1"/>
            <p:nvPr userDrawn="1"/>
          </p:nvSpPr>
          <p:spPr>
            <a:xfrm>
              <a:off x="39833" y="629875"/>
              <a:ext cx="838200" cy="215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By </a:t>
              </a:r>
              <a:r>
                <a:rPr kumimoji="0" lang="zh-CN" alt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杜小二</a:t>
              </a:r>
            </a:p>
          </p:txBody>
        </p:sp>
      </p:grpSp>
      <p:sp>
        <p:nvSpPr>
          <p:cNvPr id="24" name="标题占位符 1"/>
          <p:cNvSpPr>
            <a:spLocks noGrp="1"/>
          </p:cNvSpPr>
          <p:nvPr>
            <p:ph type="title"/>
          </p:nvPr>
        </p:nvSpPr>
        <p:spPr>
          <a:xfrm>
            <a:off x="416422" y="206382"/>
            <a:ext cx="3051583" cy="54710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>
            <a:lvl1pPr>
              <a:defRPr sz="1801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552026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dt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/>
          <p:nvPr userDrawn="1"/>
        </p:nvSpPr>
        <p:spPr>
          <a:xfrm>
            <a:off x="-8909" y="0"/>
            <a:ext cx="12207053" cy="6859588"/>
          </a:xfrm>
          <a:prstGeom prst="rect">
            <a:avLst/>
          </a:prstGeom>
          <a:gradFill flip="none" rotWithShape="1">
            <a:gsLst>
              <a:gs pos="0">
                <a:srgbClr val="77458B"/>
              </a:gs>
              <a:gs pos="100000">
                <a:srgbClr val="4F2D5D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72" tIns="45736" rIns="91472" bIns="45736" rtlCol="0" anchor="ctr"/>
          <a:lstStyle/>
          <a:p>
            <a:pPr marL="0" marR="0" lvl="0" indent="0" algn="ctr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JM" sz="1801" b="0" i="0" u="none" strike="noStrike" kern="1200" cap="none" spc="0" normalizeH="0" baseline="0" noProof="0" dirty="0">
              <a:ln>
                <a:noFill/>
              </a:ln>
              <a:solidFill>
                <a:srgbClr val="F34F57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5925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640" y="2130923"/>
            <a:ext cx="10365899" cy="147036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278" y="3887100"/>
            <a:ext cx="8536622" cy="175300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8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6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94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93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91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89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86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6E9206-D2D6-4057-92D4-39C87A03E66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626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52E9E1-D97D-4C90-BB96-FA1ED58B786F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1562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337" y="4407923"/>
            <a:ext cx="10365899" cy="1362390"/>
          </a:xfrm>
        </p:spPr>
        <p:txBody>
          <a:bodyPr anchor="t"/>
          <a:lstStyle>
            <a:lvl1pPr algn="l">
              <a:defRPr sz="5402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337" y="2907387"/>
            <a:ext cx="10365899" cy="1500534"/>
          </a:xfrm>
        </p:spPr>
        <p:txBody>
          <a:bodyPr anchor="b"/>
          <a:lstStyle>
            <a:lvl1pPr marL="0" indent="0">
              <a:buNone/>
              <a:defRPr sz="2701">
                <a:solidFill>
                  <a:schemeClr val="tx1">
                    <a:tint val="75000"/>
                  </a:schemeClr>
                </a:solidFill>
              </a:defRPr>
            </a:lvl1pPr>
            <a:lvl2pPr marL="609829" indent="0">
              <a:buNone/>
              <a:defRPr sz="2401">
                <a:solidFill>
                  <a:schemeClr val="tx1">
                    <a:tint val="75000"/>
                  </a:schemeClr>
                </a:solidFill>
              </a:defRPr>
            </a:lvl2pPr>
            <a:lvl3pPr marL="1219658" indent="0">
              <a:buNone/>
              <a:defRPr sz="2201">
                <a:solidFill>
                  <a:schemeClr val="tx1">
                    <a:tint val="75000"/>
                  </a:schemeClr>
                </a:solidFill>
              </a:defRPr>
            </a:lvl3pPr>
            <a:lvl4pPr marL="1829486" indent="0">
              <a:buNone/>
              <a:defRPr sz="1901">
                <a:solidFill>
                  <a:schemeClr val="tx1">
                    <a:tint val="75000"/>
                  </a:schemeClr>
                </a:solidFill>
              </a:defRPr>
            </a:lvl4pPr>
            <a:lvl5pPr marL="2439314" indent="0">
              <a:buNone/>
              <a:defRPr sz="1901">
                <a:solidFill>
                  <a:schemeClr val="tx1">
                    <a:tint val="75000"/>
                  </a:schemeClr>
                </a:solidFill>
              </a:defRPr>
            </a:lvl5pPr>
            <a:lvl6pPr marL="3049143" indent="0">
              <a:buNone/>
              <a:defRPr sz="1901">
                <a:solidFill>
                  <a:schemeClr val="tx1">
                    <a:tint val="75000"/>
                  </a:schemeClr>
                </a:solidFill>
              </a:defRPr>
            </a:lvl6pPr>
            <a:lvl7pPr marL="3658972" indent="0">
              <a:buNone/>
              <a:defRPr sz="1901">
                <a:solidFill>
                  <a:schemeClr val="tx1">
                    <a:tint val="75000"/>
                  </a:schemeClr>
                </a:solidFill>
              </a:defRPr>
            </a:lvl7pPr>
            <a:lvl8pPr marL="4268800" indent="0">
              <a:buNone/>
              <a:defRPr sz="1901">
                <a:solidFill>
                  <a:schemeClr val="tx1">
                    <a:tint val="75000"/>
                  </a:schemeClr>
                </a:solidFill>
              </a:defRPr>
            </a:lvl8pPr>
            <a:lvl9pPr marL="4878629" indent="0">
              <a:buNone/>
              <a:defRPr sz="190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4779EE-1E16-4CC5-A459-C716090F6017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157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761" y="1600573"/>
            <a:ext cx="5386202" cy="4527011"/>
          </a:xfrm>
        </p:spPr>
        <p:txBody>
          <a:bodyPr/>
          <a:lstStyle>
            <a:lvl1pPr>
              <a:defRPr sz="3802"/>
            </a:lvl1pPr>
            <a:lvl2pPr>
              <a:defRPr sz="3201"/>
            </a:lvl2pPr>
            <a:lvl3pPr>
              <a:defRPr sz="2701"/>
            </a:lvl3pPr>
            <a:lvl4pPr>
              <a:defRPr sz="2401"/>
            </a:lvl4pPr>
            <a:lvl5pPr>
              <a:defRPr sz="2401"/>
            </a:lvl5pPr>
            <a:lvl6pPr>
              <a:defRPr sz="2401"/>
            </a:lvl6pPr>
            <a:lvl7pPr>
              <a:defRPr sz="2401"/>
            </a:lvl7pPr>
            <a:lvl8pPr>
              <a:defRPr sz="2401"/>
            </a:lvl8pPr>
            <a:lvl9pPr>
              <a:defRPr sz="24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9215" y="1600573"/>
            <a:ext cx="5386202" cy="4527011"/>
          </a:xfrm>
        </p:spPr>
        <p:txBody>
          <a:bodyPr/>
          <a:lstStyle>
            <a:lvl1pPr>
              <a:defRPr sz="3802"/>
            </a:lvl1pPr>
            <a:lvl2pPr>
              <a:defRPr sz="3201"/>
            </a:lvl2pPr>
            <a:lvl3pPr>
              <a:defRPr sz="2701"/>
            </a:lvl3pPr>
            <a:lvl4pPr>
              <a:defRPr sz="2401"/>
            </a:lvl4pPr>
            <a:lvl5pPr>
              <a:defRPr sz="2401"/>
            </a:lvl5pPr>
            <a:lvl6pPr>
              <a:defRPr sz="2401"/>
            </a:lvl6pPr>
            <a:lvl7pPr>
              <a:defRPr sz="2401"/>
            </a:lvl7pPr>
            <a:lvl8pPr>
              <a:defRPr sz="2401"/>
            </a:lvl8pPr>
            <a:lvl9pPr>
              <a:defRPr sz="24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3311C9F-D64E-4824-A709-CF61DE4E0BD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61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418" y="1826048"/>
            <a:ext cx="5182950" cy="4352346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3807" y="1826048"/>
            <a:ext cx="5182950" cy="4352346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7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8902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760" y="1535469"/>
            <a:ext cx="5388320" cy="639911"/>
          </a:xfrm>
        </p:spPr>
        <p:txBody>
          <a:bodyPr anchor="b"/>
          <a:lstStyle>
            <a:lvl1pPr marL="0" indent="0">
              <a:buNone/>
              <a:defRPr sz="3201" b="1"/>
            </a:lvl1pPr>
            <a:lvl2pPr marL="609829" indent="0">
              <a:buNone/>
              <a:defRPr sz="2701" b="1"/>
            </a:lvl2pPr>
            <a:lvl3pPr marL="1219658" indent="0">
              <a:buNone/>
              <a:defRPr sz="2401" b="1"/>
            </a:lvl3pPr>
            <a:lvl4pPr marL="1829486" indent="0">
              <a:buNone/>
              <a:defRPr sz="2201" b="1"/>
            </a:lvl4pPr>
            <a:lvl5pPr marL="2439314" indent="0">
              <a:buNone/>
              <a:defRPr sz="2201" b="1"/>
            </a:lvl5pPr>
            <a:lvl6pPr marL="3049143" indent="0">
              <a:buNone/>
              <a:defRPr sz="2201" b="1"/>
            </a:lvl6pPr>
            <a:lvl7pPr marL="3658972" indent="0">
              <a:buNone/>
              <a:defRPr sz="2201" b="1"/>
            </a:lvl7pPr>
            <a:lvl8pPr marL="4268800" indent="0">
              <a:buNone/>
              <a:defRPr sz="2201" b="1"/>
            </a:lvl8pPr>
            <a:lvl9pPr marL="4878629" indent="0">
              <a:buNone/>
              <a:defRPr sz="220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760" y="2175381"/>
            <a:ext cx="5388320" cy="3952203"/>
          </a:xfrm>
        </p:spPr>
        <p:txBody>
          <a:bodyPr/>
          <a:lstStyle>
            <a:lvl1pPr>
              <a:defRPr sz="3201"/>
            </a:lvl1pPr>
            <a:lvl2pPr>
              <a:defRPr sz="2701"/>
            </a:lvl2pPr>
            <a:lvl3pPr>
              <a:defRPr sz="2401"/>
            </a:lvl3pPr>
            <a:lvl4pPr>
              <a:defRPr sz="2201"/>
            </a:lvl4pPr>
            <a:lvl5pPr>
              <a:defRPr sz="2201"/>
            </a:lvl5pPr>
            <a:lvl6pPr>
              <a:defRPr sz="2201"/>
            </a:lvl6pPr>
            <a:lvl7pPr>
              <a:defRPr sz="2201"/>
            </a:lvl7pPr>
            <a:lvl8pPr>
              <a:defRPr sz="2201"/>
            </a:lvl8pPr>
            <a:lvl9pPr>
              <a:defRPr sz="22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4986" y="1535469"/>
            <a:ext cx="5390437" cy="639911"/>
          </a:xfrm>
        </p:spPr>
        <p:txBody>
          <a:bodyPr anchor="b"/>
          <a:lstStyle>
            <a:lvl1pPr marL="0" indent="0">
              <a:buNone/>
              <a:defRPr sz="3201" b="1"/>
            </a:lvl1pPr>
            <a:lvl2pPr marL="609829" indent="0">
              <a:buNone/>
              <a:defRPr sz="2701" b="1"/>
            </a:lvl2pPr>
            <a:lvl3pPr marL="1219658" indent="0">
              <a:buNone/>
              <a:defRPr sz="2401" b="1"/>
            </a:lvl3pPr>
            <a:lvl4pPr marL="1829486" indent="0">
              <a:buNone/>
              <a:defRPr sz="2201" b="1"/>
            </a:lvl4pPr>
            <a:lvl5pPr marL="2439314" indent="0">
              <a:buNone/>
              <a:defRPr sz="2201" b="1"/>
            </a:lvl5pPr>
            <a:lvl6pPr marL="3049143" indent="0">
              <a:buNone/>
              <a:defRPr sz="2201" b="1"/>
            </a:lvl6pPr>
            <a:lvl7pPr marL="3658972" indent="0">
              <a:buNone/>
              <a:defRPr sz="2201" b="1"/>
            </a:lvl7pPr>
            <a:lvl8pPr marL="4268800" indent="0">
              <a:buNone/>
              <a:defRPr sz="2201" b="1"/>
            </a:lvl8pPr>
            <a:lvl9pPr marL="4878629" indent="0">
              <a:buNone/>
              <a:defRPr sz="220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4986" y="2175381"/>
            <a:ext cx="5390437" cy="3952203"/>
          </a:xfrm>
        </p:spPr>
        <p:txBody>
          <a:bodyPr/>
          <a:lstStyle>
            <a:lvl1pPr>
              <a:defRPr sz="3201"/>
            </a:lvl1pPr>
            <a:lvl2pPr>
              <a:defRPr sz="2701"/>
            </a:lvl2pPr>
            <a:lvl3pPr>
              <a:defRPr sz="2401"/>
            </a:lvl3pPr>
            <a:lvl4pPr>
              <a:defRPr sz="2201"/>
            </a:lvl4pPr>
            <a:lvl5pPr>
              <a:defRPr sz="2201"/>
            </a:lvl5pPr>
            <a:lvl6pPr>
              <a:defRPr sz="2201"/>
            </a:lvl6pPr>
            <a:lvl7pPr>
              <a:defRPr sz="2201"/>
            </a:lvl7pPr>
            <a:lvl8pPr>
              <a:defRPr sz="2201"/>
            </a:lvl8pPr>
            <a:lvl9pPr>
              <a:defRPr sz="22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A4318BD-B3C6-4D4B-B871-C29490A2E55A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9414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4CAFC4-799C-4CDE-B92B-8C262F06CF3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117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 userDrawn="1"/>
        </p:nvSpPr>
        <p:spPr>
          <a:xfrm>
            <a:off x="1139930" y="1031497"/>
            <a:ext cx="9915316" cy="4290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72" tIns="45736" rIns="91472" bIns="45736" rtlCol="0" anchor="ctr"/>
          <a:lstStyle/>
          <a:p>
            <a:pPr marL="0" marR="0" lvl="0" indent="0" algn="ctr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1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圆角矩形 5"/>
          <p:cNvSpPr/>
          <p:nvPr userDrawn="1"/>
        </p:nvSpPr>
        <p:spPr>
          <a:xfrm>
            <a:off x="5901594" y="6453394"/>
            <a:ext cx="391991" cy="22015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72" tIns="45736" rIns="91472" bIns="45736" rtlCol="0" anchor="ctr"/>
          <a:lstStyle/>
          <a:p>
            <a:pPr marL="0" marR="0" lvl="0" indent="0" algn="ctr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1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E729073-8FFE-4F18-B513-07581FC6638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4674818" y="6397708"/>
            <a:ext cx="2845541" cy="365210"/>
          </a:xfrm>
        </p:spPr>
        <p:txBody>
          <a:bodyPr/>
          <a:lstStyle>
            <a:lvl1pPr algn="ctr">
              <a:defRPr>
                <a:latin typeface="ITC Avant Garde Std Bk" panose="020B0502020202020204" pitchFamily="34" charset="0"/>
              </a:defRPr>
            </a:lvl1pPr>
          </a:lstStyle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6887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5321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762" y="273113"/>
            <a:ext cx="4012129" cy="1162320"/>
          </a:xfrm>
        </p:spPr>
        <p:txBody>
          <a:bodyPr anchor="b"/>
          <a:lstStyle>
            <a:lvl1pPr algn="l">
              <a:defRPr sz="2701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975" y="273117"/>
            <a:ext cx="6817442" cy="5854468"/>
          </a:xfrm>
        </p:spPr>
        <p:txBody>
          <a:bodyPr/>
          <a:lstStyle>
            <a:lvl1pPr>
              <a:defRPr sz="4302"/>
            </a:lvl1pPr>
            <a:lvl2pPr>
              <a:defRPr sz="3802"/>
            </a:lvl2pPr>
            <a:lvl3pPr>
              <a:defRPr sz="3201"/>
            </a:lvl3pPr>
            <a:lvl4pPr>
              <a:defRPr sz="2701"/>
            </a:lvl4pPr>
            <a:lvl5pPr>
              <a:defRPr sz="2701"/>
            </a:lvl5pPr>
            <a:lvl6pPr>
              <a:defRPr sz="2701"/>
            </a:lvl6pPr>
            <a:lvl7pPr>
              <a:defRPr sz="2701"/>
            </a:lvl7pPr>
            <a:lvl8pPr>
              <a:defRPr sz="2701"/>
            </a:lvl8pPr>
            <a:lvl9pPr>
              <a:defRPr sz="27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762" y="1435437"/>
            <a:ext cx="4012129" cy="4692149"/>
          </a:xfrm>
        </p:spPr>
        <p:txBody>
          <a:bodyPr/>
          <a:lstStyle>
            <a:lvl1pPr marL="0" indent="0">
              <a:buNone/>
              <a:defRPr sz="1901"/>
            </a:lvl1pPr>
            <a:lvl2pPr marL="609829" indent="0">
              <a:buNone/>
              <a:defRPr sz="1601"/>
            </a:lvl2pPr>
            <a:lvl3pPr marL="1219658" indent="0">
              <a:buNone/>
              <a:defRPr sz="1401"/>
            </a:lvl3pPr>
            <a:lvl4pPr marL="1829486" indent="0">
              <a:buNone/>
              <a:defRPr sz="1200"/>
            </a:lvl4pPr>
            <a:lvl5pPr marL="2439314" indent="0">
              <a:buNone/>
              <a:defRPr sz="1200"/>
            </a:lvl5pPr>
            <a:lvl6pPr marL="3049143" indent="0">
              <a:buNone/>
              <a:defRPr sz="1200"/>
            </a:lvl6pPr>
            <a:lvl7pPr marL="3658972" indent="0">
              <a:buNone/>
              <a:defRPr sz="1200"/>
            </a:lvl7pPr>
            <a:lvl8pPr marL="4268800" indent="0">
              <a:buNone/>
              <a:defRPr sz="1200"/>
            </a:lvl8pPr>
            <a:lvl9pPr marL="4878629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3C7FCF6-76BD-4495-B08F-4C059D2BA31F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293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339" y="4801714"/>
            <a:ext cx="7317105" cy="566870"/>
          </a:xfrm>
        </p:spPr>
        <p:txBody>
          <a:bodyPr anchor="b"/>
          <a:lstStyle>
            <a:lvl1pPr algn="l">
              <a:defRPr sz="2701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339" y="612919"/>
            <a:ext cx="7317105" cy="4115753"/>
          </a:xfrm>
        </p:spPr>
        <p:txBody>
          <a:bodyPr/>
          <a:lstStyle>
            <a:lvl1pPr marL="0" indent="0">
              <a:buNone/>
              <a:defRPr sz="4302"/>
            </a:lvl1pPr>
            <a:lvl2pPr marL="609829" indent="0">
              <a:buNone/>
              <a:defRPr sz="3802"/>
            </a:lvl2pPr>
            <a:lvl3pPr marL="1219658" indent="0">
              <a:buNone/>
              <a:defRPr sz="3201"/>
            </a:lvl3pPr>
            <a:lvl4pPr marL="1829486" indent="0">
              <a:buNone/>
              <a:defRPr sz="2701"/>
            </a:lvl4pPr>
            <a:lvl5pPr marL="2439314" indent="0">
              <a:buNone/>
              <a:defRPr sz="2701"/>
            </a:lvl5pPr>
            <a:lvl6pPr marL="3049143" indent="0">
              <a:buNone/>
              <a:defRPr sz="2701"/>
            </a:lvl6pPr>
            <a:lvl7pPr marL="3658972" indent="0">
              <a:buNone/>
              <a:defRPr sz="2701"/>
            </a:lvl7pPr>
            <a:lvl8pPr marL="4268800" indent="0">
              <a:buNone/>
              <a:defRPr sz="2701"/>
            </a:lvl8pPr>
            <a:lvl9pPr marL="4878629" indent="0">
              <a:buNone/>
              <a:defRPr sz="2701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339" y="5368585"/>
            <a:ext cx="7317105" cy="805049"/>
          </a:xfrm>
        </p:spPr>
        <p:txBody>
          <a:bodyPr/>
          <a:lstStyle>
            <a:lvl1pPr marL="0" indent="0">
              <a:buNone/>
              <a:defRPr sz="1901"/>
            </a:lvl1pPr>
            <a:lvl2pPr marL="609829" indent="0">
              <a:buNone/>
              <a:defRPr sz="1601"/>
            </a:lvl2pPr>
            <a:lvl3pPr marL="1219658" indent="0">
              <a:buNone/>
              <a:defRPr sz="1401"/>
            </a:lvl3pPr>
            <a:lvl4pPr marL="1829486" indent="0">
              <a:buNone/>
              <a:defRPr sz="1200"/>
            </a:lvl4pPr>
            <a:lvl5pPr marL="2439314" indent="0">
              <a:buNone/>
              <a:defRPr sz="1200"/>
            </a:lvl5pPr>
            <a:lvl6pPr marL="3049143" indent="0">
              <a:buNone/>
              <a:defRPr sz="1200"/>
            </a:lvl6pPr>
            <a:lvl7pPr marL="3658972" indent="0">
              <a:buNone/>
              <a:defRPr sz="1200"/>
            </a:lvl7pPr>
            <a:lvl8pPr marL="4268800" indent="0">
              <a:buNone/>
              <a:defRPr sz="1200"/>
            </a:lvl8pPr>
            <a:lvl9pPr marL="4878629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57577C-F53D-4BB9-9408-EB84DEB3CD80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7326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D58058-BD14-4845-947D-4A9B79A00D09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8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1503" y="274704"/>
            <a:ext cx="2743914" cy="585288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761" y="274704"/>
            <a:ext cx="8028490" cy="585288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8ECB469-C949-4E3F-B0CB-0C15DA7B7F92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4671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1125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826E7-AF39-4B13-BF98-E623110D222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397" y="1122623"/>
            <a:ext cx="9146381" cy="2388153"/>
          </a:xfrm>
        </p:spPr>
        <p:txBody>
          <a:bodyPr anchor="b"/>
          <a:lstStyle>
            <a:lvl1pPr algn="ctr">
              <a:defRPr sz="60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6211B1-A567-4E74-8756-A7AACC1189C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397" y="3602872"/>
            <a:ext cx="9146381" cy="165614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91" indent="0" algn="ctr">
              <a:buNone/>
              <a:defRPr sz="2000"/>
            </a:lvl2pPr>
            <a:lvl3pPr marL="914583" indent="0" algn="ctr">
              <a:buNone/>
              <a:defRPr sz="1800"/>
            </a:lvl3pPr>
            <a:lvl4pPr marL="1371874" indent="0" algn="ctr">
              <a:buNone/>
              <a:defRPr sz="1600"/>
            </a:lvl4pPr>
            <a:lvl5pPr marL="1829166" indent="0" algn="ctr">
              <a:buNone/>
              <a:defRPr sz="1600"/>
            </a:lvl5pPr>
            <a:lvl6pPr marL="2286457" indent="0" algn="ctr">
              <a:buNone/>
              <a:defRPr sz="1600"/>
            </a:lvl6pPr>
            <a:lvl7pPr marL="2743749" indent="0" algn="ctr">
              <a:buNone/>
              <a:defRPr sz="1600"/>
            </a:lvl7pPr>
            <a:lvl8pPr marL="3201040" indent="0" algn="ctr">
              <a:buNone/>
              <a:defRPr sz="1600"/>
            </a:lvl8pPr>
            <a:lvl9pPr marL="3658332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D910D3-8772-416D-A29C-1B77031DB3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28/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E90DEE-BF93-4E2D-92C6-5987843127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DD32F1-2712-4E7F-88B7-EF8E4F16F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9023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009" y="365211"/>
            <a:ext cx="10518338" cy="132587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007" y="1681554"/>
            <a:ext cx="5159131" cy="824103"/>
          </a:xfrm>
        </p:spPr>
        <p:txBody>
          <a:bodyPr anchor="b"/>
          <a:lstStyle>
            <a:lvl1pPr marL="0" indent="0">
              <a:buNone/>
              <a:defRPr sz="2401" b="1"/>
            </a:lvl1pPr>
            <a:lvl2pPr marL="457383" indent="0">
              <a:buNone/>
              <a:defRPr sz="2001" b="1"/>
            </a:lvl2pPr>
            <a:lvl3pPr marL="914766" indent="0">
              <a:buNone/>
              <a:defRPr sz="1801" b="1"/>
            </a:lvl3pPr>
            <a:lvl4pPr marL="1372149" indent="0">
              <a:buNone/>
              <a:defRPr sz="1601" b="1"/>
            </a:lvl4pPr>
            <a:lvl5pPr marL="1829532" indent="0">
              <a:buNone/>
              <a:defRPr sz="1601" b="1"/>
            </a:lvl5pPr>
            <a:lvl6pPr marL="2286914" indent="0">
              <a:buNone/>
              <a:defRPr sz="1601" b="1"/>
            </a:lvl6pPr>
            <a:lvl7pPr marL="2744297" indent="0">
              <a:buNone/>
              <a:defRPr sz="1601" b="1"/>
            </a:lvl7pPr>
            <a:lvl8pPr marL="3201680" indent="0">
              <a:buNone/>
              <a:defRPr sz="1601" b="1"/>
            </a:lvl8pPr>
            <a:lvl9pPr marL="3659063" indent="0">
              <a:buNone/>
              <a:defRPr sz="1601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007" y="2505657"/>
            <a:ext cx="5159131" cy="3685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3809" y="1681554"/>
            <a:ext cx="5184537" cy="824103"/>
          </a:xfrm>
        </p:spPr>
        <p:txBody>
          <a:bodyPr anchor="b"/>
          <a:lstStyle>
            <a:lvl1pPr marL="0" indent="0">
              <a:buNone/>
              <a:defRPr sz="2401" b="1"/>
            </a:lvl1pPr>
            <a:lvl2pPr marL="457383" indent="0">
              <a:buNone/>
              <a:defRPr sz="2001" b="1"/>
            </a:lvl2pPr>
            <a:lvl3pPr marL="914766" indent="0">
              <a:buNone/>
              <a:defRPr sz="1801" b="1"/>
            </a:lvl3pPr>
            <a:lvl4pPr marL="1372149" indent="0">
              <a:buNone/>
              <a:defRPr sz="1601" b="1"/>
            </a:lvl4pPr>
            <a:lvl5pPr marL="1829532" indent="0">
              <a:buNone/>
              <a:defRPr sz="1601" b="1"/>
            </a:lvl5pPr>
            <a:lvl6pPr marL="2286914" indent="0">
              <a:buNone/>
              <a:defRPr sz="1601" b="1"/>
            </a:lvl6pPr>
            <a:lvl7pPr marL="2744297" indent="0">
              <a:buNone/>
              <a:defRPr sz="1601" b="1"/>
            </a:lvl7pPr>
            <a:lvl8pPr marL="3201680" indent="0">
              <a:buNone/>
              <a:defRPr sz="1601" b="1"/>
            </a:lvl8pPr>
            <a:lvl9pPr marL="3659063" indent="0">
              <a:buNone/>
              <a:defRPr sz="1601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3809" y="2505657"/>
            <a:ext cx="5184537" cy="3685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7/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9191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B6562F-4914-4AED-B32F-8ED66EF0D7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45F97C-C177-4DEA-A0C7-7064D07836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920EE5-9FC5-4892-BF21-E6A695F356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28/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9EB51A-3F72-419F-843A-D6C0423AF4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A3B834-0E0F-4D05-BB5A-28E52BC379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12747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091F5D-D4AA-4F73-92E6-4ABF0DC8E8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2067" y="1710134"/>
            <a:ext cx="10518338" cy="2853398"/>
          </a:xfrm>
        </p:spPr>
        <p:txBody>
          <a:bodyPr anchor="b"/>
          <a:lstStyle>
            <a:lvl1pPr>
              <a:defRPr sz="60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20014C-8345-416C-8D56-FB2B48969A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2067" y="4590526"/>
            <a:ext cx="10518338" cy="1500534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9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58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87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91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45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74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10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833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EFBF07-65E6-484B-BDC5-180BF93908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28/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4EFF6B-2B9B-4045-A011-E92321EFB4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10A07E-868E-4F5A-AB01-59B6A27690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20449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D6DBDA-3812-444A-B70F-06E1D4CECE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A391E7-AC72-497E-A9DD-6CA7AC8FD9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418" y="1826048"/>
            <a:ext cx="5182949" cy="435234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ACD34EF-68C8-486B-B46B-9B704A026D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3808" y="1826048"/>
            <a:ext cx="5182949" cy="435234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058A7BB-80B9-45B9-8B2A-8D5CA27CD6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28/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ECAFCC-25C7-42FC-98C2-EDC11894A3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B87CA6-5FC9-43FD-884D-3B9067D74C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627483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997258-D923-49A4-BCB8-86800A5D14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007" y="365210"/>
            <a:ext cx="10518338" cy="132587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763E696-8378-4449-A340-55D05CB769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007" y="1681552"/>
            <a:ext cx="5159130" cy="82410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91" indent="0">
              <a:buNone/>
              <a:defRPr sz="2000" b="1"/>
            </a:lvl2pPr>
            <a:lvl3pPr marL="914583" indent="0">
              <a:buNone/>
              <a:defRPr sz="1800" b="1"/>
            </a:lvl3pPr>
            <a:lvl4pPr marL="1371874" indent="0">
              <a:buNone/>
              <a:defRPr sz="1600" b="1"/>
            </a:lvl4pPr>
            <a:lvl5pPr marL="1829166" indent="0">
              <a:buNone/>
              <a:defRPr sz="1600" b="1"/>
            </a:lvl5pPr>
            <a:lvl6pPr marL="2286457" indent="0">
              <a:buNone/>
              <a:defRPr sz="1600" b="1"/>
            </a:lvl6pPr>
            <a:lvl7pPr marL="2743749" indent="0">
              <a:buNone/>
              <a:defRPr sz="1600" b="1"/>
            </a:lvl7pPr>
            <a:lvl8pPr marL="3201040" indent="0">
              <a:buNone/>
              <a:defRPr sz="1600" b="1"/>
            </a:lvl8pPr>
            <a:lvl9pPr marL="3658332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B1B5099-EA01-4678-BF41-CEC64A21C0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007" y="2505655"/>
            <a:ext cx="5159130" cy="3685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EE1A7B2-4F29-4F40-BD01-106A1D22B0D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3807" y="1681552"/>
            <a:ext cx="5184538" cy="82410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91" indent="0">
              <a:buNone/>
              <a:defRPr sz="2000" b="1"/>
            </a:lvl2pPr>
            <a:lvl3pPr marL="914583" indent="0">
              <a:buNone/>
              <a:defRPr sz="1800" b="1"/>
            </a:lvl3pPr>
            <a:lvl4pPr marL="1371874" indent="0">
              <a:buNone/>
              <a:defRPr sz="1600" b="1"/>
            </a:lvl4pPr>
            <a:lvl5pPr marL="1829166" indent="0">
              <a:buNone/>
              <a:defRPr sz="1600" b="1"/>
            </a:lvl5pPr>
            <a:lvl6pPr marL="2286457" indent="0">
              <a:buNone/>
              <a:defRPr sz="1600" b="1"/>
            </a:lvl6pPr>
            <a:lvl7pPr marL="2743749" indent="0">
              <a:buNone/>
              <a:defRPr sz="1600" b="1"/>
            </a:lvl7pPr>
            <a:lvl8pPr marL="3201040" indent="0">
              <a:buNone/>
              <a:defRPr sz="1600" b="1"/>
            </a:lvl8pPr>
            <a:lvl9pPr marL="3658332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1098351-0136-4E59-A271-3F7AC30AC1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3807" y="2505655"/>
            <a:ext cx="5184538" cy="3685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C4CEF2D-4BF7-4A69-AC48-A086A439F9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28/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900E981-C6C7-4CA7-9727-BAC27F24EF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6E3A639-D128-456E-AFFB-2F3F24368B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24618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596F2C-B158-43B5-9C21-549FA9EBD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8A75B6-1093-4B83-A120-CB5D372D04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28/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69A1636-0E03-461C-86E1-ACA361AE2F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173A85B-9D18-40B4-995B-529299CF75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133500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4AF1590-1BE7-4EE6-8678-6DA9F09B64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28/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1B33F8-7E37-412D-A10B-04353C81D7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B5CF0B-9A27-4D3F-BEF4-5B1FB18791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92568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A30F68-029F-4F5C-A094-F26F2311F4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007" y="457306"/>
            <a:ext cx="3933261" cy="1600571"/>
          </a:xfrm>
        </p:spPr>
        <p:txBody>
          <a:bodyPr anchor="b"/>
          <a:lstStyle>
            <a:lvl1pPr>
              <a:defRPr sz="32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764BEB-AD39-4CA9-B855-F75E016C8A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4538" y="987654"/>
            <a:ext cx="6173807" cy="4874754"/>
          </a:xfrm>
        </p:spPr>
        <p:txBody>
          <a:bodyPr/>
          <a:lstStyle>
            <a:lvl1pPr>
              <a:defRPr sz="3201"/>
            </a:lvl1pPr>
            <a:lvl2pPr>
              <a:defRPr sz="2801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8358554-6D02-4637-815A-8BF38C8A547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007" y="2057876"/>
            <a:ext cx="3933261" cy="3812471"/>
          </a:xfrm>
        </p:spPr>
        <p:txBody>
          <a:bodyPr/>
          <a:lstStyle>
            <a:lvl1pPr marL="0" indent="0">
              <a:buNone/>
              <a:defRPr sz="1600"/>
            </a:lvl1pPr>
            <a:lvl2pPr marL="457291" indent="0">
              <a:buNone/>
              <a:defRPr sz="1400"/>
            </a:lvl2pPr>
            <a:lvl3pPr marL="914583" indent="0">
              <a:buNone/>
              <a:defRPr sz="1200"/>
            </a:lvl3pPr>
            <a:lvl4pPr marL="1371874" indent="0">
              <a:buNone/>
              <a:defRPr sz="1000"/>
            </a:lvl4pPr>
            <a:lvl5pPr marL="1829166" indent="0">
              <a:buNone/>
              <a:defRPr sz="1000"/>
            </a:lvl5pPr>
            <a:lvl6pPr marL="2286457" indent="0">
              <a:buNone/>
              <a:defRPr sz="1000"/>
            </a:lvl6pPr>
            <a:lvl7pPr marL="2743749" indent="0">
              <a:buNone/>
              <a:defRPr sz="1000"/>
            </a:lvl7pPr>
            <a:lvl8pPr marL="3201040" indent="0">
              <a:buNone/>
              <a:defRPr sz="1000"/>
            </a:lvl8pPr>
            <a:lvl9pPr marL="3658332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96A9515-0012-4CFB-BB31-780FDAB9C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28/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42AD2F3-474E-4878-9E95-479F51FABA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A14161F-6EAC-4133-ADBC-537BBD8C3F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741311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B599EA-3BD4-4FC4-AB1D-4FB4D16463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007" y="457306"/>
            <a:ext cx="3933261" cy="1600571"/>
          </a:xfrm>
        </p:spPr>
        <p:txBody>
          <a:bodyPr anchor="b"/>
          <a:lstStyle>
            <a:lvl1pPr>
              <a:defRPr sz="32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987EB16-0937-4373-8C56-F42A8D0C0B9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4538" y="987654"/>
            <a:ext cx="6173807" cy="4874754"/>
          </a:xfrm>
        </p:spPr>
        <p:txBody>
          <a:bodyPr/>
          <a:lstStyle>
            <a:lvl1pPr marL="0" indent="0">
              <a:buNone/>
              <a:defRPr sz="3201"/>
            </a:lvl1pPr>
            <a:lvl2pPr marL="457291" indent="0">
              <a:buNone/>
              <a:defRPr sz="2801"/>
            </a:lvl2pPr>
            <a:lvl3pPr marL="914583" indent="0">
              <a:buNone/>
              <a:defRPr sz="2400"/>
            </a:lvl3pPr>
            <a:lvl4pPr marL="1371874" indent="0">
              <a:buNone/>
              <a:defRPr sz="2000"/>
            </a:lvl4pPr>
            <a:lvl5pPr marL="1829166" indent="0">
              <a:buNone/>
              <a:defRPr sz="2000"/>
            </a:lvl5pPr>
            <a:lvl6pPr marL="2286457" indent="0">
              <a:buNone/>
              <a:defRPr sz="2000"/>
            </a:lvl6pPr>
            <a:lvl7pPr marL="2743749" indent="0">
              <a:buNone/>
              <a:defRPr sz="2000"/>
            </a:lvl7pPr>
            <a:lvl8pPr marL="3201040" indent="0">
              <a:buNone/>
              <a:defRPr sz="2000"/>
            </a:lvl8pPr>
            <a:lvl9pPr marL="3658332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14445C1-8166-40AC-BB58-0596441F406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007" y="2057876"/>
            <a:ext cx="3933261" cy="3812471"/>
          </a:xfrm>
        </p:spPr>
        <p:txBody>
          <a:bodyPr/>
          <a:lstStyle>
            <a:lvl1pPr marL="0" indent="0">
              <a:buNone/>
              <a:defRPr sz="1600"/>
            </a:lvl1pPr>
            <a:lvl2pPr marL="457291" indent="0">
              <a:buNone/>
              <a:defRPr sz="1400"/>
            </a:lvl2pPr>
            <a:lvl3pPr marL="914583" indent="0">
              <a:buNone/>
              <a:defRPr sz="1200"/>
            </a:lvl3pPr>
            <a:lvl4pPr marL="1371874" indent="0">
              <a:buNone/>
              <a:defRPr sz="1000"/>
            </a:lvl4pPr>
            <a:lvl5pPr marL="1829166" indent="0">
              <a:buNone/>
              <a:defRPr sz="1000"/>
            </a:lvl5pPr>
            <a:lvl6pPr marL="2286457" indent="0">
              <a:buNone/>
              <a:defRPr sz="1000"/>
            </a:lvl6pPr>
            <a:lvl7pPr marL="2743749" indent="0">
              <a:buNone/>
              <a:defRPr sz="1000"/>
            </a:lvl7pPr>
            <a:lvl8pPr marL="3201040" indent="0">
              <a:buNone/>
              <a:defRPr sz="1000"/>
            </a:lvl8pPr>
            <a:lvl9pPr marL="3658332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FDEA2E-CD2E-4232-AA35-9A2598385E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28/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15C09F-536D-450C-BC71-60D4D2B871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D5B9392-BB79-4283-96AE-916BB6F2A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36955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5A4C55-D89C-4A7E-AFC2-45C3AA2B11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764C444-6F6B-45E7-AEC9-0A15B15AFA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04587B-F718-4D7D-A631-F4D3FCCFD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28/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5FFC70-55A3-4C9F-A9B1-F2FE147D2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F91F72-0232-4300-A40B-F9B01CB0D6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64097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F449F87-83CF-4313-8D1B-F3F59759B7A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7172" y="365209"/>
            <a:ext cx="2629585" cy="581318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57617A9-7D00-4C21-BC1D-74BD907D92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418" y="365209"/>
            <a:ext cx="7736314" cy="581318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45DE6C-242E-48A0-AB09-5FAD3BF4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28/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AAE92D-61B8-4CFC-B70B-C975DF2729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3A4797-FE24-490E-88FB-52CA385E3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8623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7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750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7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9858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007" y="457308"/>
            <a:ext cx="3933261" cy="1600571"/>
          </a:xfrm>
        </p:spPr>
        <p:txBody>
          <a:bodyPr anchor="b"/>
          <a:lstStyle>
            <a:lvl1pPr>
              <a:defRPr sz="320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4539" y="987654"/>
            <a:ext cx="6173808" cy="4874754"/>
          </a:xfrm>
        </p:spPr>
        <p:txBody>
          <a:bodyPr/>
          <a:lstStyle>
            <a:lvl1pPr>
              <a:defRPr sz="3201"/>
            </a:lvl1pPr>
            <a:lvl2pPr>
              <a:defRPr sz="2801"/>
            </a:lvl2pPr>
            <a:lvl3pPr>
              <a:defRPr sz="2401"/>
            </a:lvl3pPr>
            <a:lvl4pPr>
              <a:defRPr sz="2001"/>
            </a:lvl4pPr>
            <a:lvl5pPr>
              <a:defRPr sz="2001"/>
            </a:lvl5pPr>
            <a:lvl6pPr>
              <a:defRPr sz="2001"/>
            </a:lvl6pPr>
            <a:lvl7pPr>
              <a:defRPr sz="2001"/>
            </a:lvl7pPr>
            <a:lvl8pPr>
              <a:defRPr sz="2001"/>
            </a:lvl8pPr>
            <a:lvl9pPr>
              <a:defRPr sz="2001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007" y="2057877"/>
            <a:ext cx="3933261" cy="3812471"/>
          </a:xfrm>
        </p:spPr>
        <p:txBody>
          <a:bodyPr/>
          <a:lstStyle>
            <a:lvl1pPr marL="0" indent="0">
              <a:buNone/>
              <a:defRPr sz="1601"/>
            </a:lvl1pPr>
            <a:lvl2pPr marL="457383" indent="0">
              <a:buNone/>
              <a:defRPr sz="1401"/>
            </a:lvl2pPr>
            <a:lvl3pPr marL="914766" indent="0">
              <a:buNone/>
              <a:defRPr sz="1200"/>
            </a:lvl3pPr>
            <a:lvl4pPr marL="1372149" indent="0">
              <a:buNone/>
              <a:defRPr sz="1000"/>
            </a:lvl4pPr>
            <a:lvl5pPr marL="1829532" indent="0">
              <a:buNone/>
              <a:defRPr sz="1000"/>
            </a:lvl5pPr>
            <a:lvl6pPr marL="2286914" indent="0">
              <a:buNone/>
              <a:defRPr sz="1000"/>
            </a:lvl6pPr>
            <a:lvl7pPr marL="2744297" indent="0">
              <a:buNone/>
              <a:defRPr sz="1000"/>
            </a:lvl7pPr>
            <a:lvl8pPr marL="3201680" indent="0">
              <a:buNone/>
              <a:defRPr sz="1000"/>
            </a:lvl8pPr>
            <a:lvl9pPr marL="3659063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7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8435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007" y="457308"/>
            <a:ext cx="3933261" cy="1600571"/>
          </a:xfrm>
        </p:spPr>
        <p:txBody>
          <a:bodyPr anchor="b"/>
          <a:lstStyle>
            <a:lvl1pPr>
              <a:defRPr sz="320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4539" y="987654"/>
            <a:ext cx="6173808" cy="4874754"/>
          </a:xfrm>
        </p:spPr>
        <p:txBody>
          <a:bodyPr/>
          <a:lstStyle>
            <a:lvl1pPr marL="0" indent="0">
              <a:buNone/>
              <a:defRPr sz="3201"/>
            </a:lvl1pPr>
            <a:lvl2pPr marL="457383" indent="0">
              <a:buNone/>
              <a:defRPr sz="2801"/>
            </a:lvl2pPr>
            <a:lvl3pPr marL="914766" indent="0">
              <a:buNone/>
              <a:defRPr sz="2401"/>
            </a:lvl3pPr>
            <a:lvl4pPr marL="1372149" indent="0">
              <a:buNone/>
              <a:defRPr sz="2001"/>
            </a:lvl4pPr>
            <a:lvl5pPr marL="1829532" indent="0">
              <a:buNone/>
              <a:defRPr sz="2001"/>
            </a:lvl5pPr>
            <a:lvl6pPr marL="2286914" indent="0">
              <a:buNone/>
              <a:defRPr sz="2001"/>
            </a:lvl6pPr>
            <a:lvl7pPr marL="2744297" indent="0">
              <a:buNone/>
              <a:defRPr sz="2001"/>
            </a:lvl7pPr>
            <a:lvl8pPr marL="3201680" indent="0">
              <a:buNone/>
              <a:defRPr sz="2001"/>
            </a:lvl8pPr>
            <a:lvl9pPr marL="3659063" indent="0">
              <a:buNone/>
              <a:defRPr sz="2001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007" y="2057877"/>
            <a:ext cx="3933261" cy="3812471"/>
          </a:xfrm>
        </p:spPr>
        <p:txBody>
          <a:bodyPr/>
          <a:lstStyle>
            <a:lvl1pPr marL="0" indent="0">
              <a:buNone/>
              <a:defRPr sz="1601"/>
            </a:lvl1pPr>
            <a:lvl2pPr marL="457383" indent="0">
              <a:buNone/>
              <a:defRPr sz="1401"/>
            </a:lvl2pPr>
            <a:lvl3pPr marL="914766" indent="0">
              <a:buNone/>
              <a:defRPr sz="1200"/>
            </a:lvl3pPr>
            <a:lvl4pPr marL="1372149" indent="0">
              <a:buNone/>
              <a:defRPr sz="1000"/>
            </a:lvl4pPr>
            <a:lvl5pPr marL="1829532" indent="0">
              <a:buNone/>
              <a:defRPr sz="1000"/>
            </a:lvl5pPr>
            <a:lvl6pPr marL="2286914" indent="0">
              <a:buNone/>
              <a:defRPr sz="1000"/>
            </a:lvl6pPr>
            <a:lvl7pPr marL="2744297" indent="0">
              <a:buNone/>
              <a:defRPr sz="1000"/>
            </a:lvl7pPr>
            <a:lvl8pPr marL="3201680" indent="0">
              <a:buNone/>
              <a:defRPr sz="1000"/>
            </a:lvl8pPr>
            <a:lvl9pPr marL="3659063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7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6505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8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image" Target="../media/image5.png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2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420" y="365211"/>
            <a:ext cx="10518338" cy="1325870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420" y="1826048"/>
            <a:ext cx="10518338" cy="4352346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420" y="6357823"/>
            <a:ext cx="2743914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4388EF-52D1-4258-9BE5-BCD010C7D4DE}" type="datetimeFigureOut">
              <a:rPr lang="zh-CN" altLang="en-US" smtClean="0"/>
              <a:pPr/>
              <a:t>2022/7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9653" y="6357823"/>
            <a:ext cx="411587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2844" y="6357823"/>
            <a:ext cx="2743914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402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xStyles>
    <p:titleStyle>
      <a:lvl1pPr algn="l" defTabSz="914766" rtl="0" eaLnBrk="1" latinLnBrk="0" hangingPunct="1">
        <a:lnSpc>
          <a:spcPct val="90000"/>
        </a:lnSpc>
        <a:spcBef>
          <a:spcPct val="0"/>
        </a:spcBef>
        <a:buNone/>
        <a:defRPr sz="440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91" indent="-228691" algn="l" defTabSz="914766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1" kern="1200">
          <a:solidFill>
            <a:schemeClr val="tx1"/>
          </a:solidFill>
          <a:latin typeface="+mn-lt"/>
          <a:ea typeface="+mn-ea"/>
          <a:cs typeface="+mn-cs"/>
        </a:defRPr>
      </a:lvl1pPr>
      <a:lvl2pPr marL="686074" indent="-228691" algn="l" defTabSz="91476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1" kern="1200">
          <a:solidFill>
            <a:schemeClr val="tx1"/>
          </a:solidFill>
          <a:latin typeface="+mn-lt"/>
          <a:ea typeface="+mn-ea"/>
          <a:cs typeface="+mn-cs"/>
        </a:defRPr>
      </a:lvl2pPr>
      <a:lvl3pPr marL="1143457" indent="-228691" algn="l" defTabSz="91476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1" kern="1200">
          <a:solidFill>
            <a:schemeClr val="tx1"/>
          </a:solidFill>
          <a:latin typeface="+mn-lt"/>
          <a:ea typeface="+mn-ea"/>
          <a:cs typeface="+mn-cs"/>
        </a:defRPr>
      </a:lvl3pPr>
      <a:lvl4pPr marL="1600840" indent="-228691" algn="l" defTabSz="91476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4pPr>
      <a:lvl5pPr marL="2058223" indent="-228691" algn="l" defTabSz="91476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5pPr>
      <a:lvl6pPr marL="2515606" indent="-228691" algn="l" defTabSz="91476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6pPr>
      <a:lvl7pPr marL="2972989" indent="-228691" algn="l" defTabSz="91476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7pPr>
      <a:lvl8pPr marL="3430372" indent="-228691" algn="l" defTabSz="91476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8pPr>
      <a:lvl9pPr marL="3887754" indent="-228691" algn="l" defTabSz="91476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766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1pPr>
      <a:lvl2pPr marL="457383" algn="l" defTabSz="914766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2pPr>
      <a:lvl3pPr marL="914766" algn="l" defTabSz="914766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3pPr>
      <a:lvl4pPr marL="1372149" algn="l" defTabSz="914766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4pPr>
      <a:lvl5pPr marL="1829532" algn="l" defTabSz="914766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5pPr>
      <a:lvl6pPr marL="2286914" algn="l" defTabSz="914766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6pPr>
      <a:lvl7pPr marL="2744297" algn="l" defTabSz="914766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7pPr>
      <a:lvl8pPr marL="3201680" algn="l" defTabSz="914766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8pPr>
      <a:lvl9pPr marL="3659063" algn="l" defTabSz="914766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759" y="274704"/>
            <a:ext cx="10975658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759" y="1600573"/>
            <a:ext cx="10975658" cy="4527011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759" y="6357825"/>
            <a:ext cx="284554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196EC2F-0988-4314-AD4B-24FF16D7B45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6687" y="6357825"/>
            <a:ext cx="3861805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9876" y="6357825"/>
            <a:ext cx="284554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r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90651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5" r:id="rId13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ftr="0" dt="0"/>
  <p:txStyles>
    <p:titleStyle>
      <a:lvl1pPr algn="ctr" defTabSz="1219658" rtl="0" eaLnBrk="1" latinLnBrk="0" hangingPunct="1">
        <a:spcBef>
          <a:spcPct val="0"/>
        </a:spcBef>
        <a:buNone/>
        <a:defRPr sz="590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372" indent="-457372" algn="l" defTabSz="1219658" rtl="0" eaLnBrk="1" latinLnBrk="0" hangingPunct="1">
        <a:spcBef>
          <a:spcPct val="20000"/>
        </a:spcBef>
        <a:buFont typeface="Arial" pitchFamily="34" charset="0"/>
        <a:buChar char="•"/>
        <a:defRPr sz="4302" kern="1200">
          <a:solidFill>
            <a:schemeClr val="tx1"/>
          </a:solidFill>
          <a:latin typeface="+mn-lt"/>
          <a:ea typeface="+mn-ea"/>
          <a:cs typeface="+mn-cs"/>
        </a:defRPr>
      </a:lvl1pPr>
      <a:lvl2pPr marL="990971" indent="-381142" algn="l" defTabSz="1219658" rtl="0" eaLnBrk="1" latinLnBrk="0" hangingPunct="1">
        <a:spcBef>
          <a:spcPct val="20000"/>
        </a:spcBef>
        <a:buFont typeface="Arial" pitchFamily="34" charset="0"/>
        <a:buChar char="–"/>
        <a:defRPr sz="3802" kern="1200">
          <a:solidFill>
            <a:schemeClr val="tx1"/>
          </a:solidFill>
          <a:latin typeface="+mn-lt"/>
          <a:ea typeface="+mn-ea"/>
          <a:cs typeface="+mn-cs"/>
        </a:defRPr>
      </a:lvl2pPr>
      <a:lvl3pPr marL="1524572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3201" kern="1200">
          <a:solidFill>
            <a:schemeClr val="tx1"/>
          </a:solidFill>
          <a:latin typeface="+mn-lt"/>
          <a:ea typeface="+mn-ea"/>
          <a:cs typeface="+mn-cs"/>
        </a:defRPr>
      </a:lvl3pPr>
      <a:lvl4pPr marL="2134400" indent="-304914" algn="l" defTabSz="1219658" rtl="0" eaLnBrk="1" latinLnBrk="0" hangingPunct="1">
        <a:spcBef>
          <a:spcPct val="20000"/>
        </a:spcBef>
        <a:buFont typeface="Arial" pitchFamily="34" charset="0"/>
        <a:buChar char="–"/>
        <a:defRPr sz="2701" kern="1200">
          <a:solidFill>
            <a:schemeClr val="tx1"/>
          </a:solidFill>
          <a:latin typeface="+mn-lt"/>
          <a:ea typeface="+mn-ea"/>
          <a:cs typeface="+mn-cs"/>
        </a:defRPr>
      </a:lvl4pPr>
      <a:lvl5pPr marL="2744228" indent="-304914" algn="l" defTabSz="1219658" rtl="0" eaLnBrk="1" latinLnBrk="0" hangingPunct="1">
        <a:spcBef>
          <a:spcPct val="20000"/>
        </a:spcBef>
        <a:buFont typeface="Arial" pitchFamily="34" charset="0"/>
        <a:buChar char="»"/>
        <a:defRPr sz="2701" kern="1200">
          <a:solidFill>
            <a:schemeClr val="tx1"/>
          </a:solidFill>
          <a:latin typeface="+mn-lt"/>
          <a:ea typeface="+mn-ea"/>
          <a:cs typeface="+mn-cs"/>
        </a:defRPr>
      </a:lvl5pPr>
      <a:lvl6pPr marL="3354057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6pPr>
      <a:lvl7pPr marL="3963886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7pPr>
      <a:lvl8pPr marL="4573715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8pPr>
      <a:lvl9pPr marL="5183543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1pPr>
      <a:lvl2pPr marL="6098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2pPr>
      <a:lvl3pPr marL="1219658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3pPr>
      <a:lvl4pPr marL="1829486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4pPr>
      <a:lvl5pPr marL="2439314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5pPr>
      <a:lvl6pPr marL="3049143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6pPr>
      <a:lvl7pPr marL="3658972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7pPr>
      <a:lvl8pPr marL="426880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8pPr>
      <a:lvl9pPr marL="48786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E98CE19-4582-4410-AB6B-CEAC80AD87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419" y="365210"/>
            <a:ext cx="10518338" cy="13258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7EC8540-BAB7-4884-8E64-26DFAC5866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419" y="1826048"/>
            <a:ext cx="10518338" cy="43523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63674F-496D-4B49-9F02-F149AFB7BBA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418" y="6357822"/>
            <a:ext cx="2743914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28/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EDBF98-2AD8-476E-A013-57C706466A6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9652" y="6357822"/>
            <a:ext cx="4115872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BE7A0C-6226-4B69-B249-2360E65B63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2843" y="6357822"/>
            <a:ext cx="2743914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072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</p:sldLayoutIdLst>
  <p:txStyles>
    <p:titleStyle>
      <a:lvl1pPr algn="l" defTabSz="914583" rtl="0" eaLnBrk="1" latinLnBrk="0" hangingPunct="1">
        <a:lnSpc>
          <a:spcPct val="90000"/>
        </a:lnSpc>
        <a:spcBef>
          <a:spcPct val="0"/>
        </a:spcBef>
        <a:buNone/>
        <a:defRPr sz="440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46" indent="-228646" algn="l" defTabSz="9145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1" kern="1200">
          <a:solidFill>
            <a:schemeClr val="tx1"/>
          </a:solidFill>
          <a:latin typeface="+mn-lt"/>
          <a:ea typeface="+mn-ea"/>
          <a:cs typeface="+mn-cs"/>
        </a:defRPr>
      </a:lvl1pPr>
      <a:lvl2pPr marL="685937" indent="-228646" algn="l" defTabSz="91458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229" indent="-228646" algn="l" defTabSz="91458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520" indent="-228646" algn="l" defTabSz="91458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811" indent="-228646" algn="l" defTabSz="91458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5103" indent="-228646" algn="l" defTabSz="91458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2394" indent="-228646" algn="l" defTabSz="91458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686" indent="-228646" algn="l" defTabSz="91458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977" indent="-228646" algn="l" defTabSz="91458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5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91" algn="l" defTabSz="9145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583" algn="l" defTabSz="9145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874" algn="l" defTabSz="9145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9166" algn="l" defTabSz="9145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457" algn="l" defTabSz="9145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749" algn="l" defTabSz="9145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1040" algn="l" defTabSz="9145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8332" algn="l" defTabSz="9145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exa.png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759" y="355684"/>
            <a:ext cx="10975658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JM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759" y="1600573"/>
            <a:ext cx="10975658" cy="416656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JM" dirty="0"/>
          </a:p>
        </p:txBody>
      </p:sp>
      <p:sp>
        <p:nvSpPr>
          <p:cNvPr id="11" name="Freeform 5"/>
          <p:cNvSpPr>
            <a:spLocks/>
          </p:cNvSpPr>
          <p:nvPr userDrawn="1"/>
        </p:nvSpPr>
        <p:spPr bwMode="auto">
          <a:xfrm rot="5400000">
            <a:off x="11249747" y="6044994"/>
            <a:ext cx="541705" cy="480123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lumMod val="97000"/>
                </a:schemeClr>
              </a:gs>
              <a:gs pos="2000">
                <a:schemeClr val="bg1">
                  <a:lumMod val="83000"/>
                </a:schemeClr>
              </a:gs>
            </a:gsLst>
            <a:lin ang="18900000" scaled="0"/>
            <a:tileRect/>
          </a:gradFill>
          <a:ln w="1270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0000"/>
                  </a:schemeClr>
                </a:gs>
              </a:gsLst>
              <a:lin ang="18900000" scaled="0"/>
              <a:tileRect/>
            </a:gradFill>
          </a:ln>
          <a:effectLst>
            <a:outerShdw blurRad="165100" dist="762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72" tIns="45736" rIns="91472" bIns="45736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43128" y="177842"/>
            <a:ext cx="284554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6687" y="6334005"/>
            <a:ext cx="3861805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13012" y="6275254"/>
            <a:ext cx="10467525" cy="19604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85822" y="6145721"/>
            <a:ext cx="480125" cy="304871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 b="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  <a:ea typeface="Impact" panose="020B0806030902050204" pitchFamily="34" charset="0"/>
                <a:cs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1570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ftr="0" dt="0"/>
  <p:txStyles>
    <p:titleStyle>
      <a:lvl1pPr algn="l" defTabSz="1219658" rtl="0" eaLnBrk="1" latinLnBrk="0" hangingPunct="1">
        <a:spcBef>
          <a:spcPct val="0"/>
        </a:spcBef>
        <a:buNone/>
        <a:defRPr sz="4602" kern="1200">
          <a:solidFill>
            <a:srgbClr val="17375E"/>
          </a:solidFill>
          <a:latin typeface="Signika"/>
          <a:ea typeface="Open Sans Extrabold" pitchFamily="34" charset="0"/>
          <a:cs typeface="Signika"/>
        </a:defRPr>
      </a:lvl1pPr>
    </p:titleStyle>
    <p:bodyStyle>
      <a:lvl1pPr marL="457372" indent="-457372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rgbClr val="17375E"/>
          </a:solidFill>
          <a:latin typeface="+mn-lt"/>
          <a:ea typeface="+mn-ea"/>
          <a:cs typeface="+mn-cs"/>
        </a:defRPr>
      </a:lvl1pPr>
      <a:lvl2pPr marL="990971" indent="-381142" algn="l" defTabSz="1219658" rtl="0" eaLnBrk="1" latinLnBrk="0" hangingPunct="1">
        <a:spcBef>
          <a:spcPct val="20000"/>
        </a:spcBef>
        <a:buFont typeface="Arial" pitchFamily="34" charset="0"/>
        <a:buChar char="–"/>
        <a:defRPr sz="2401" kern="1200">
          <a:solidFill>
            <a:srgbClr val="17375E"/>
          </a:solidFill>
          <a:latin typeface="+mn-lt"/>
          <a:ea typeface="+mn-ea"/>
          <a:cs typeface="+mn-cs"/>
        </a:defRPr>
      </a:lvl2pPr>
      <a:lvl3pPr marL="1524572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201" kern="1200">
          <a:solidFill>
            <a:srgbClr val="17375E"/>
          </a:solidFill>
          <a:latin typeface="+mn-lt"/>
          <a:ea typeface="+mn-ea"/>
          <a:cs typeface="+mn-cs"/>
        </a:defRPr>
      </a:lvl3pPr>
      <a:lvl4pPr marL="2134400" indent="-304914" algn="l" defTabSz="1219658" rtl="0" eaLnBrk="1" latinLnBrk="0" hangingPunct="1">
        <a:spcBef>
          <a:spcPct val="20000"/>
        </a:spcBef>
        <a:buFont typeface="Arial" pitchFamily="34" charset="0"/>
        <a:buChar char="–"/>
        <a:defRPr sz="1901" kern="1200">
          <a:solidFill>
            <a:srgbClr val="17375E"/>
          </a:solidFill>
          <a:latin typeface="+mn-lt"/>
          <a:ea typeface="+mn-ea"/>
          <a:cs typeface="+mn-cs"/>
        </a:defRPr>
      </a:lvl4pPr>
      <a:lvl5pPr marL="2744228" indent="-304914" algn="l" defTabSz="1219658" rtl="0" eaLnBrk="1" latinLnBrk="0" hangingPunct="1">
        <a:spcBef>
          <a:spcPct val="20000"/>
        </a:spcBef>
        <a:buFont typeface="Arial" pitchFamily="34" charset="0"/>
        <a:buChar char="»"/>
        <a:defRPr sz="1901" kern="1200">
          <a:solidFill>
            <a:srgbClr val="17375E"/>
          </a:solidFill>
          <a:latin typeface="+mn-lt"/>
          <a:ea typeface="+mn-ea"/>
          <a:cs typeface="+mn-cs"/>
        </a:defRPr>
      </a:lvl5pPr>
      <a:lvl6pPr marL="3354057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6pPr>
      <a:lvl7pPr marL="3963886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7pPr>
      <a:lvl8pPr marL="4573715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8pPr>
      <a:lvl9pPr marL="5183543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1pPr>
      <a:lvl2pPr marL="6098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2pPr>
      <a:lvl3pPr marL="1219658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3pPr>
      <a:lvl4pPr marL="1829486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4pPr>
      <a:lvl5pPr marL="2439314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5pPr>
      <a:lvl6pPr marL="3049143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6pPr>
      <a:lvl7pPr marL="3658972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7pPr>
      <a:lvl8pPr marL="426880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8pPr>
      <a:lvl9pPr marL="48786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exa.png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759" y="355684"/>
            <a:ext cx="10975658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JM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759" y="1600573"/>
            <a:ext cx="10975658" cy="416656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JM" dirty="0"/>
          </a:p>
        </p:txBody>
      </p:sp>
      <p:sp>
        <p:nvSpPr>
          <p:cNvPr id="11" name="Freeform 5"/>
          <p:cNvSpPr>
            <a:spLocks/>
          </p:cNvSpPr>
          <p:nvPr userDrawn="1"/>
        </p:nvSpPr>
        <p:spPr bwMode="auto">
          <a:xfrm rot="5400000">
            <a:off x="11249747" y="6044994"/>
            <a:ext cx="541705" cy="480123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lumMod val="97000"/>
                </a:schemeClr>
              </a:gs>
              <a:gs pos="2000">
                <a:schemeClr val="bg1">
                  <a:lumMod val="83000"/>
                </a:schemeClr>
              </a:gs>
            </a:gsLst>
            <a:lin ang="18900000" scaled="0"/>
            <a:tileRect/>
          </a:gradFill>
          <a:ln w="1270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0000"/>
                  </a:schemeClr>
                </a:gs>
              </a:gsLst>
              <a:lin ang="18900000" scaled="0"/>
              <a:tileRect/>
            </a:gradFill>
          </a:ln>
          <a:effectLst>
            <a:outerShdw blurRad="165100" dist="762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72" tIns="45736" rIns="91472" bIns="45736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43128" y="177842"/>
            <a:ext cx="284554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6687" y="6334005"/>
            <a:ext cx="3861805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13012" y="6275254"/>
            <a:ext cx="10467525" cy="19604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85822" y="6145721"/>
            <a:ext cx="480125" cy="304871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 b="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  <a:ea typeface="Impact" panose="020B0806030902050204" pitchFamily="34" charset="0"/>
                <a:cs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76087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ftr="0" dt="0"/>
  <p:txStyles>
    <p:titleStyle>
      <a:lvl1pPr algn="l" defTabSz="1219658" rtl="0" eaLnBrk="1" latinLnBrk="0" hangingPunct="1">
        <a:spcBef>
          <a:spcPct val="0"/>
        </a:spcBef>
        <a:buNone/>
        <a:defRPr sz="4602" kern="1200">
          <a:solidFill>
            <a:srgbClr val="17375E"/>
          </a:solidFill>
          <a:latin typeface="Signika"/>
          <a:ea typeface="Open Sans Extrabold" pitchFamily="34" charset="0"/>
          <a:cs typeface="Signika"/>
        </a:defRPr>
      </a:lvl1pPr>
    </p:titleStyle>
    <p:bodyStyle>
      <a:lvl1pPr marL="457372" indent="-457372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rgbClr val="17375E"/>
          </a:solidFill>
          <a:latin typeface="+mn-lt"/>
          <a:ea typeface="+mn-ea"/>
          <a:cs typeface="+mn-cs"/>
        </a:defRPr>
      </a:lvl1pPr>
      <a:lvl2pPr marL="990971" indent="-381142" algn="l" defTabSz="1219658" rtl="0" eaLnBrk="1" latinLnBrk="0" hangingPunct="1">
        <a:spcBef>
          <a:spcPct val="20000"/>
        </a:spcBef>
        <a:buFont typeface="Arial" pitchFamily="34" charset="0"/>
        <a:buChar char="–"/>
        <a:defRPr sz="2401" kern="1200">
          <a:solidFill>
            <a:srgbClr val="17375E"/>
          </a:solidFill>
          <a:latin typeface="+mn-lt"/>
          <a:ea typeface="+mn-ea"/>
          <a:cs typeface="+mn-cs"/>
        </a:defRPr>
      </a:lvl2pPr>
      <a:lvl3pPr marL="1524572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201" kern="1200">
          <a:solidFill>
            <a:srgbClr val="17375E"/>
          </a:solidFill>
          <a:latin typeface="+mn-lt"/>
          <a:ea typeface="+mn-ea"/>
          <a:cs typeface="+mn-cs"/>
        </a:defRPr>
      </a:lvl3pPr>
      <a:lvl4pPr marL="2134400" indent="-304914" algn="l" defTabSz="1219658" rtl="0" eaLnBrk="1" latinLnBrk="0" hangingPunct="1">
        <a:spcBef>
          <a:spcPct val="20000"/>
        </a:spcBef>
        <a:buFont typeface="Arial" pitchFamily="34" charset="0"/>
        <a:buChar char="–"/>
        <a:defRPr sz="1901" kern="1200">
          <a:solidFill>
            <a:srgbClr val="17375E"/>
          </a:solidFill>
          <a:latin typeface="+mn-lt"/>
          <a:ea typeface="+mn-ea"/>
          <a:cs typeface="+mn-cs"/>
        </a:defRPr>
      </a:lvl4pPr>
      <a:lvl5pPr marL="2744228" indent="-304914" algn="l" defTabSz="1219658" rtl="0" eaLnBrk="1" latinLnBrk="0" hangingPunct="1">
        <a:spcBef>
          <a:spcPct val="20000"/>
        </a:spcBef>
        <a:buFont typeface="Arial" pitchFamily="34" charset="0"/>
        <a:buChar char="»"/>
        <a:defRPr sz="1901" kern="1200">
          <a:solidFill>
            <a:srgbClr val="17375E"/>
          </a:solidFill>
          <a:latin typeface="+mn-lt"/>
          <a:ea typeface="+mn-ea"/>
          <a:cs typeface="+mn-cs"/>
        </a:defRPr>
      </a:lvl5pPr>
      <a:lvl6pPr marL="3354057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6pPr>
      <a:lvl7pPr marL="3963886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7pPr>
      <a:lvl8pPr marL="4573715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8pPr>
      <a:lvl9pPr marL="5183543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1pPr>
      <a:lvl2pPr marL="6098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2pPr>
      <a:lvl3pPr marL="1219658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3pPr>
      <a:lvl4pPr marL="1829486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4pPr>
      <a:lvl5pPr marL="2439314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5pPr>
      <a:lvl6pPr marL="3049143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6pPr>
      <a:lvl7pPr marL="3658972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7pPr>
      <a:lvl8pPr marL="426880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8pPr>
      <a:lvl9pPr marL="48786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exa.png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759" y="355684"/>
            <a:ext cx="10975658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JM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759" y="1600573"/>
            <a:ext cx="10975658" cy="416656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JM" dirty="0"/>
          </a:p>
        </p:txBody>
      </p:sp>
      <p:sp>
        <p:nvSpPr>
          <p:cNvPr id="11" name="Freeform 5"/>
          <p:cNvSpPr>
            <a:spLocks/>
          </p:cNvSpPr>
          <p:nvPr userDrawn="1"/>
        </p:nvSpPr>
        <p:spPr bwMode="auto">
          <a:xfrm rot="5400000">
            <a:off x="11249747" y="6044994"/>
            <a:ext cx="541705" cy="480123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lumMod val="97000"/>
                </a:schemeClr>
              </a:gs>
              <a:gs pos="2000">
                <a:schemeClr val="bg1">
                  <a:lumMod val="83000"/>
                </a:schemeClr>
              </a:gs>
            </a:gsLst>
            <a:lin ang="18900000" scaled="0"/>
            <a:tileRect/>
          </a:gradFill>
          <a:ln w="1270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0000"/>
                  </a:schemeClr>
                </a:gs>
              </a:gsLst>
              <a:lin ang="18900000" scaled="0"/>
              <a:tileRect/>
            </a:gradFill>
          </a:ln>
          <a:effectLst>
            <a:outerShdw blurRad="165100" dist="762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72" tIns="45736" rIns="91472" bIns="45736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43128" y="177842"/>
            <a:ext cx="284554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6687" y="6334005"/>
            <a:ext cx="3861805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13012" y="6275254"/>
            <a:ext cx="10467525" cy="19604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85822" y="6145721"/>
            <a:ext cx="480125" cy="304871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 b="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  <a:ea typeface="Impact" panose="020B0806030902050204" pitchFamily="34" charset="0"/>
                <a:cs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47815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ftr="0" dt="0"/>
  <p:txStyles>
    <p:titleStyle>
      <a:lvl1pPr algn="l" defTabSz="1219658" rtl="0" eaLnBrk="1" latinLnBrk="0" hangingPunct="1">
        <a:spcBef>
          <a:spcPct val="0"/>
        </a:spcBef>
        <a:buNone/>
        <a:defRPr sz="4602" kern="1200">
          <a:solidFill>
            <a:srgbClr val="17375E"/>
          </a:solidFill>
          <a:latin typeface="Signika"/>
          <a:ea typeface="Open Sans Extrabold" pitchFamily="34" charset="0"/>
          <a:cs typeface="Signika"/>
        </a:defRPr>
      </a:lvl1pPr>
    </p:titleStyle>
    <p:bodyStyle>
      <a:lvl1pPr marL="457372" indent="-457372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rgbClr val="17375E"/>
          </a:solidFill>
          <a:latin typeface="+mn-lt"/>
          <a:ea typeface="+mn-ea"/>
          <a:cs typeface="+mn-cs"/>
        </a:defRPr>
      </a:lvl1pPr>
      <a:lvl2pPr marL="990971" indent="-381142" algn="l" defTabSz="1219658" rtl="0" eaLnBrk="1" latinLnBrk="0" hangingPunct="1">
        <a:spcBef>
          <a:spcPct val="20000"/>
        </a:spcBef>
        <a:buFont typeface="Arial" pitchFamily="34" charset="0"/>
        <a:buChar char="–"/>
        <a:defRPr sz="2401" kern="1200">
          <a:solidFill>
            <a:srgbClr val="17375E"/>
          </a:solidFill>
          <a:latin typeface="+mn-lt"/>
          <a:ea typeface="+mn-ea"/>
          <a:cs typeface="+mn-cs"/>
        </a:defRPr>
      </a:lvl2pPr>
      <a:lvl3pPr marL="1524572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201" kern="1200">
          <a:solidFill>
            <a:srgbClr val="17375E"/>
          </a:solidFill>
          <a:latin typeface="+mn-lt"/>
          <a:ea typeface="+mn-ea"/>
          <a:cs typeface="+mn-cs"/>
        </a:defRPr>
      </a:lvl3pPr>
      <a:lvl4pPr marL="2134400" indent="-304914" algn="l" defTabSz="1219658" rtl="0" eaLnBrk="1" latinLnBrk="0" hangingPunct="1">
        <a:spcBef>
          <a:spcPct val="20000"/>
        </a:spcBef>
        <a:buFont typeface="Arial" pitchFamily="34" charset="0"/>
        <a:buChar char="–"/>
        <a:defRPr sz="1901" kern="1200">
          <a:solidFill>
            <a:srgbClr val="17375E"/>
          </a:solidFill>
          <a:latin typeface="+mn-lt"/>
          <a:ea typeface="+mn-ea"/>
          <a:cs typeface="+mn-cs"/>
        </a:defRPr>
      </a:lvl4pPr>
      <a:lvl5pPr marL="2744228" indent="-304914" algn="l" defTabSz="1219658" rtl="0" eaLnBrk="1" latinLnBrk="0" hangingPunct="1">
        <a:spcBef>
          <a:spcPct val="20000"/>
        </a:spcBef>
        <a:buFont typeface="Arial" pitchFamily="34" charset="0"/>
        <a:buChar char="»"/>
        <a:defRPr sz="1901" kern="1200">
          <a:solidFill>
            <a:srgbClr val="17375E"/>
          </a:solidFill>
          <a:latin typeface="+mn-lt"/>
          <a:ea typeface="+mn-ea"/>
          <a:cs typeface="+mn-cs"/>
        </a:defRPr>
      </a:lvl5pPr>
      <a:lvl6pPr marL="3354057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6pPr>
      <a:lvl7pPr marL="3963886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7pPr>
      <a:lvl8pPr marL="4573715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8pPr>
      <a:lvl9pPr marL="5183543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1pPr>
      <a:lvl2pPr marL="6098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2pPr>
      <a:lvl3pPr marL="1219658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3pPr>
      <a:lvl4pPr marL="1829486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4pPr>
      <a:lvl5pPr marL="2439314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5pPr>
      <a:lvl6pPr marL="3049143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6pPr>
      <a:lvl7pPr marL="3658972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7pPr>
      <a:lvl8pPr marL="426880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8pPr>
      <a:lvl9pPr marL="48786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exa.png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759" y="355684"/>
            <a:ext cx="10975658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JM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759" y="1600573"/>
            <a:ext cx="10975658" cy="416656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JM" dirty="0"/>
          </a:p>
        </p:txBody>
      </p:sp>
      <p:sp>
        <p:nvSpPr>
          <p:cNvPr id="11" name="Freeform 5"/>
          <p:cNvSpPr>
            <a:spLocks/>
          </p:cNvSpPr>
          <p:nvPr userDrawn="1"/>
        </p:nvSpPr>
        <p:spPr bwMode="auto">
          <a:xfrm rot="5400000">
            <a:off x="11249747" y="6044994"/>
            <a:ext cx="541705" cy="480123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lumMod val="97000"/>
                </a:schemeClr>
              </a:gs>
              <a:gs pos="2000">
                <a:schemeClr val="bg1">
                  <a:lumMod val="83000"/>
                </a:schemeClr>
              </a:gs>
            </a:gsLst>
            <a:lin ang="18900000" scaled="0"/>
            <a:tileRect/>
          </a:gradFill>
          <a:ln w="1270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0000"/>
                  </a:schemeClr>
                </a:gs>
              </a:gsLst>
              <a:lin ang="18900000" scaled="0"/>
              <a:tileRect/>
            </a:gradFill>
          </a:ln>
          <a:effectLst>
            <a:outerShdw blurRad="165100" dist="762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72" tIns="45736" rIns="91472" bIns="45736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43128" y="177842"/>
            <a:ext cx="284554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6687" y="6334005"/>
            <a:ext cx="3861805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13012" y="6275254"/>
            <a:ext cx="10467525" cy="19604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85822" y="6145721"/>
            <a:ext cx="480125" cy="304871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 b="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  <a:ea typeface="Impact" panose="020B0806030902050204" pitchFamily="34" charset="0"/>
                <a:cs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4139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ftr="0" dt="0"/>
  <p:txStyles>
    <p:titleStyle>
      <a:lvl1pPr algn="l" defTabSz="1219658" rtl="0" eaLnBrk="1" latinLnBrk="0" hangingPunct="1">
        <a:spcBef>
          <a:spcPct val="0"/>
        </a:spcBef>
        <a:buNone/>
        <a:defRPr sz="4602" kern="1200">
          <a:solidFill>
            <a:srgbClr val="17375E"/>
          </a:solidFill>
          <a:latin typeface="Signika"/>
          <a:ea typeface="Open Sans Extrabold" pitchFamily="34" charset="0"/>
          <a:cs typeface="Signika"/>
        </a:defRPr>
      </a:lvl1pPr>
    </p:titleStyle>
    <p:bodyStyle>
      <a:lvl1pPr marL="457372" indent="-457372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rgbClr val="17375E"/>
          </a:solidFill>
          <a:latin typeface="+mn-lt"/>
          <a:ea typeface="+mn-ea"/>
          <a:cs typeface="+mn-cs"/>
        </a:defRPr>
      </a:lvl1pPr>
      <a:lvl2pPr marL="990971" indent="-381142" algn="l" defTabSz="1219658" rtl="0" eaLnBrk="1" latinLnBrk="0" hangingPunct="1">
        <a:spcBef>
          <a:spcPct val="20000"/>
        </a:spcBef>
        <a:buFont typeface="Arial" pitchFamily="34" charset="0"/>
        <a:buChar char="–"/>
        <a:defRPr sz="2401" kern="1200">
          <a:solidFill>
            <a:srgbClr val="17375E"/>
          </a:solidFill>
          <a:latin typeface="+mn-lt"/>
          <a:ea typeface="+mn-ea"/>
          <a:cs typeface="+mn-cs"/>
        </a:defRPr>
      </a:lvl2pPr>
      <a:lvl3pPr marL="1524572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201" kern="1200">
          <a:solidFill>
            <a:srgbClr val="17375E"/>
          </a:solidFill>
          <a:latin typeface="+mn-lt"/>
          <a:ea typeface="+mn-ea"/>
          <a:cs typeface="+mn-cs"/>
        </a:defRPr>
      </a:lvl3pPr>
      <a:lvl4pPr marL="2134400" indent="-304914" algn="l" defTabSz="1219658" rtl="0" eaLnBrk="1" latinLnBrk="0" hangingPunct="1">
        <a:spcBef>
          <a:spcPct val="20000"/>
        </a:spcBef>
        <a:buFont typeface="Arial" pitchFamily="34" charset="0"/>
        <a:buChar char="–"/>
        <a:defRPr sz="1901" kern="1200">
          <a:solidFill>
            <a:srgbClr val="17375E"/>
          </a:solidFill>
          <a:latin typeface="+mn-lt"/>
          <a:ea typeface="+mn-ea"/>
          <a:cs typeface="+mn-cs"/>
        </a:defRPr>
      </a:lvl4pPr>
      <a:lvl5pPr marL="2744228" indent="-304914" algn="l" defTabSz="1219658" rtl="0" eaLnBrk="1" latinLnBrk="0" hangingPunct="1">
        <a:spcBef>
          <a:spcPct val="20000"/>
        </a:spcBef>
        <a:buFont typeface="Arial" pitchFamily="34" charset="0"/>
        <a:buChar char="»"/>
        <a:defRPr sz="1901" kern="1200">
          <a:solidFill>
            <a:srgbClr val="17375E"/>
          </a:solidFill>
          <a:latin typeface="+mn-lt"/>
          <a:ea typeface="+mn-ea"/>
          <a:cs typeface="+mn-cs"/>
        </a:defRPr>
      </a:lvl5pPr>
      <a:lvl6pPr marL="3354057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6pPr>
      <a:lvl7pPr marL="3963886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7pPr>
      <a:lvl8pPr marL="4573715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8pPr>
      <a:lvl9pPr marL="5183543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1pPr>
      <a:lvl2pPr marL="6098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2pPr>
      <a:lvl3pPr marL="1219658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3pPr>
      <a:lvl4pPr marL="1829486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4pPr>
      <a:lvl5pPr marL="2439314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5pPr>
      <a:lvl6pPr marL="3049143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6pPr>
      <a:lvl7pPr marL="3658972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7pPr>
      <a:lvl8pPr marL="426880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8pPr>
      <a:lvl9pPr marL="48786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exa.png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759" y="355684"/>
            <a:ext cx="10975658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JM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759" y="1600573"/>
            <a:ext cx="10975658" cy="416656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JM" dirty="0"/>
          </a:p>
        </p:txBody>
      </p:sp>
      <p:sp>
        <p:nvSpPr>
          <p:cNvPr id="11" name="Freeform 5"/>
          <p:cNvSpPr>
            <a:spLocks/>
          </p:cNvSpPr>
          <p:nvPr userDrawn="1"/>
        </p:nvSpPr>
        <p:spPr bwMode="auto">
          <a:xfrm rot="5400000">
            <a:off x="11249747" y="6044994"/>
            <a:ext cx="541705" cy="480123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lumMod val="97000"/>
                </a:schemeClr>
              </a:gs>
              <a:gs pos="2000">
                <a:schemeClr val="bg1">
                  <a:lumMod val="83000"/>
                </a:schemeClr>
              </a:gs>
            </a:gsLst>
            <a:lin ang="18900000" scaled="0"/>
            <a:tileRect/>
          </a:gradFill>
          <a:ln w="1270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0000"/>
                  </a:schemeClr>
                </a:gs>
              </a:gsLst>
              <a:lin ang="18900000" scaled="0"/>
              <a:tileRect/>
            </a:gradFill>
          </a:ln>
          <a:effectLst>
            <a:outerShdw blurRad="165100" dist="762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72" tIns="45736" rIns="91472" bIns="45736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43128" y="177842"/>
            <a:ext cx="284554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6687" y="6334005"/>
            <a:ext cx="3861805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13012" y="6275254"/>
            <a:ext cx="10467525" cy="19604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85822" y="6145721"/>
            <a:ext cx="480125" cy="304871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 b="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  <a:ea typeface="Impact" panose="020B0806030902050204" pitchFamily="34" charset="0"/>
                <a:cs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2098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ftr="0" dt="0"/>
  <p:txStyles>
    <p:titleStyle>
      <a:lvl1pPr algn="l" defTabSz="1219658" rtl="0" eaLnBrk="1" latinLnBrk="0" hangingPunct="1">
        <a:spcBef>
          <a:spcPct val="0"/>
        </a:spcBef>
        <a:buNone/>
        <a:defRPr sz="4602" kern="1200">
          <a:solidFill>
            <a:srgbClr val="17375E"/>
          </a:solidFill>
          <a:latin typeface="Signika"/>
          <a:ea typeface="Open Sans Extrabold" pitchFamily="34" charset="0"/>
          <a:cs typeface="Signika"/>
        </a:defRPr>
      </a:lvl1pPr>
    </p:titleStyle>
    <p:bodyStyle>
      <a:lvl1pPr marL="457372" indent="-457372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rgbClr val="17375E"/>
          </a:solidFill>
          <a:latin typeface="+mn-lt"/>
          <a:ea typeface="+mn-ea"/>
          <a:cs typeface="+mn-cs"/>
        </a:defRPr>
      </a:lvl1pPr>
      <a:lvl2pPr marL="990971" indent="-381142" algn="l" defTabSz="1219658" rtl="0" eaLnBrk="1" latinLnBrk="0" hangingPunct="1">
        <a:spcBef>
          <a:spcPct val="20000"/>
        </a:spcBef>
        <a:buFont typeface="Arial" pitchFamily="34" charset="0"/>
        <a:buChar char="–"/>
        <a:defRPr sz="2401" kern="1200">
          <a:solidFill>
            <a:srgbClr val="17375E"/>
          </a:solidFill>
          <a:latin typeface="+mn-lt"/>
          <a:ea typeface="+mn-ea"/>
          <a:cs typeface="+mn-cs"/>
        </a:defRPr>
      </a:lvl2pPr>
      <a:lvl3pPr marL="1524572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201" kern="1200">
          <a:solidFill>
            <a:srgbClr val="17375E"/>
          </a:solidFill>
          <a:latin typeface="+mn-lt"/>
          <a:ea typeface="+mn-ea"/>
          <a:cs typeface="+mn-cs"/>
        </a:defRPr>
      </a:lvl3pPr>
      <a:lvl4pPr marL="2134400" indent="-304914" algn="l" defTabSz="1219658" rtl="0" eaLnBrk="1" latinLnBrk="0" hangingPunct="1">
        <a:spcBef>
          <a:spcPct val="20000"/>
        </a:spcBef>
        <a:buFont typeface="Arial" pitchFamily="34" charset="0"/>
        <a:buChar char="–"/>
        <a:defRPr sz="1901" kern="1200">
          <a:solidFill>
            <a:srgbClr val="17375E"/>
          </a:solidFill>
          <a:latin typeface="+mn-lt"/>
          <a:ea typeface="+mn-ea"/>
          <a:cs typeface="+mn-cs"/>
        </a:defRPr>
      </a:lvl4pPr>
      <a:lvl5pPr marL="2744228" indent="-304914" algn="l" defTabSz="1219658" rtl="0" eaLnBrk="1" latinLnBrk="0" hangingPunct="1">
        <a:spcBef>
          <a:spcPct val="20000"/>
        </a:spcBef>
        <a:buFont typeface="Arial" pitchFamily="34" charset="0"/>
        <a:buChar char="»"/>
        <a:defRPr sz="1901" kern="1200">
          <a:solidFill>
            <a:srgbClr val="17375E"/>
          </a:solidFill>
          <a:latin typeface="+mn-lt"/>
          <a:ea typeface="+mn-ea"/>
          <a:cs typeface="+mn-cs"/>
        </a:defRPr>
      </a:lvl5pPr>
      <a:lvl6pPr marL="3354057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6pPr>
      <a:lvl7pPr marL="3963886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7pPr>
      <a:lvl8pPr marL="4573715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8pPr>
      <a:lvl9pPr marL="5183543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1pPr>
      <a:lvl2pPr marL="6098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2pPr>
      <a:lvl3pPr marL="1219658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3pPr>
      <a:lvl4pPr marL="1829486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4pPr>
      <a:lvl5pPr marL="2439314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5pPr>
      <a:lvl6pPr marL="3049143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6pPr>
      <a:lvl7pPr marL="3658972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7pPr>
      <a:lvl8pPr marL="426880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8pPr>
      <a:lvl9pPr marL="48786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exa.png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759" y="355684"/>
            <a:ext cx="10975658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JM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759" y="1600573"/>
            <a:ext cx="10975658" cy="416656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JM" dirty="0"/>
          </a:p>
        </p:txBody>
      </p:sp>
      <p:sp>
        <p:nvSpPr>
          <p:cNvPr id="11" name="Freeform 5"/>
          <p:cNvSpPr>
            <a:spLocks/>
          </p:cNvSpPr>
          <p:nvPr userDrawn="1"/>
        </p:nvSpPr>
        <p:spPr bwMode="auto">
          <a:xfrm rot="5400000">
            <a:off x="11249747" y="6044994"/>
            <a:ext cx="541705" cy="480123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lumMod val="97000"/>
                </a:schemeClr>
              </a:gs>
              <a:gs pos="2000">
                <a:schemeClr val="bg1">
                  <a:lumMod val="83000"/>
                </a:schemeClr>
              </a:gs>
            </a:gsLst>
            <a:lin ang="18900000" scaled="0"/>
            <a:tileRect/>
          </a:gradFill>
          <a:ln w="1270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0000"/>
                  </a:schemeClr>
                </a:gs>
              </a:gsLst>
              <a:lin ang="18900000" scaled="0"/>
              <a:tileRect/>
            </a:gradFill>
          </a:ln>
          <a:effectLst>
            <a:outerShdw blurRad="165100" dist="762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72" tIns="45736" rIns="91472" bIns="45736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43128" y="177842"/>
            <a:ext cx="284554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6687" y="6334005"/>
            <a:ext cx="3861805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13012" y="6275254"/>
            <a:ext cx="10467525" cy="19604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85822" y="6145721"/>
            <a:ext cx="480125" cy="304871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 b="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  <a:ea typeface="Impact" panose="020B0806030902050204" pitchFamily="34" charset="0"/>
                <a:cs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8393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ftr="0" dt="0"/>
  <p:txStyles>
    <p:titleStyle>
      <a:lvl1pPr algn="l" defTabSz="1219658" rtl="0" eaLnBrk="1" latinLnBrk="0" hangingPunct="1">
        <a:spcBef>
          <a:spcPct val="0"/>
        </a:spcBef>
        <a:buNone/>
        <a:defRPr sz="4602" kern="1200">
          <a:solidFill>
            <a:srgbClr val="17375E"/>
          </a:solidFill>
          <a:latin typeface="Signika"/>
          <a:ea typeface="Open Sans Extrabold" pitchFamily="34" charset="0"/>
          <a:cs typeface="Signika"/>
        </a:defRPr>
      </a:lvl1pPr>
    </p:titleStyle>
    <p:bodyStyle>
      <a:lvl1pPr marL="457372" indent="-457372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rgbClr val="17375E"/>
          </a:solidFill>
          <a:latin typeface="+mn-lt"/>
          <a:ea typeface="+mn-ea"/>
          <a:cs typeface="+mn-cs"/>
        </a:defRPr>
      </a:lvl1pPr>
      <a:lvl2pPr marL="990971" indent="-381142" algn="l" defTabSz="1219658" rtl="0" eaLnBrk="1" latinLnBrk="0" hangingPunct="1">
        <a:spcBef>
          <a:spcPct val="20000"/>
        </a:spcBef>
        <a:buFont typeface="Arial" pitchFamily="34" charset="0"/>
        <a:buChar char="–"/>
        <a:defRPr sz="2401" kern="1200">
          <a:solidFill>
            <a:srgbClr val="17375E"/>
          </a:solidFill>
          <a:latin typeface="+mn-lt"/>
          <a:ea typeface="+mn-ea"/>
          <a:cs typeface="+mn-cs"/>
        </a:defRPr>
      </a:lvl2pPr>
      <a:lvl3pPr marL="1524572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201" kern="1200">
          <a:solidFill>
            <a:srgbClr val="17375E"/>
          </a:solidFill>
          <a:latin typeface="+mn-lt"/>
          <a:ea typeface="+mn-ea"/>
          <a:cs typeface="+mn-cs"/>
        </a:defRPr>
      </a:lvl3pPr>
      <a:lvl4pPr marL="2134400" indent="-304914" algn="l" defTabSz="1219658" rtl="0" eaLnBrk="1" latinLnBrk="0" hangingPunct="1">
        <a:spcBef>
          <a:spcPct val="20000"/>
        </a:spcBef>
        <a:buFont typeface="Arial" pitchFamily="34" charset="0"/>
        <a:buChar char="–"/>
        <a:defRPr sz="1901" kern="1200">
          <a:solidFill>
            <a:srgbClr val="17375E"/>
          </a:solidFill>
          <a:latin typeface="+mn-lt"/>
          <a:ea typeface="+mn-ea"/>
          <a:cs typeface="+mn-cs"/>
        </a:defRPr>
      </a:lvl4pPr>
      <a:lvl5pPr marL="2744228" indent="-304914" algn="l" defTabSz="1219658" rtl="0" eaLnBrk="1" latinLnBrk="0" hangingPunct="1">
        <a:spcBef>
          <a:spcPct val="20000"/>
        </a:spcBef>
        <a:buFont typeface="Arial" pitchFamily="34" charset="0"/>
        <a:buChar char="»"/>
        <a:defRPr sz="1901" kern="1200">
          <a:solidFill>
            <a:srgbClr val="17375E"/>
          </a:solidFill>
          <a:latin typeface="+mn-lt"/>
          <a:ea typeface="+mn-ea"/>
          <a:cs typeface="+mn-cs"/>
        </a:defRPr>
      </a:lvl5pPr>
      <a:lvl6pPr marL="3354057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6pPr>
      <a:lvl7pPr marL="3963886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7pPr>
      <a:lvl8pPr marL="4573715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8pPr>
      <a:lvl9pPr marL="5183543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1pPr>
      <a:lvl2pPr marL="6098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2pPr>
      <a:lvl3pPr marL="1219658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3pPr>
      <a:lvl4pPr marL="1829486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4pPr>
      <a:lvl5pPr marL="2439314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5pPr>
      <a:lvl6pPr marL="3049143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6pPr>
      <a:lvl7pPr marL="3658972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7pPr>
      <a:lvl8pPr marL="426880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8pPr>
      <a:lvl9pPr marL="48786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exa.png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759" y="355684"/>
            <a:ext cx="10975658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JM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759" y="1600573"/>
            <a:ext cx="10975658" cy="416656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JM" dirty="0"/>
          </a:p>
        </p:txBody>
      </p:sp>
      <p:sp>
        <p:nvSpPr>
          <p:cNvPr id="11" name="Freeform 5"/>
          <p:cNvSpPr>
            <a:spLocks/>
          </p:cNvSpPr>
          <p:nvPr userDrawn="1"/>
        </p:nvSpPr>
        <p:spPr bwMode="auto">
          <a:xfrm rot="5400000">
            <a:off x="11249747" y="6044994"/>
            <a:ext cx="541705" cy="480123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lumMod val="97000"/>
                </a:schemeClr>
              </a:gs>
              <a:gs pos="2000">
                <a:schemeClr val="bg1">
                  <a:lumMod val="83000"/>
                </a:schemeClr>
              </a:gs>
            </a:gsLst>
            <a:lin ang="18900000" scaled="0"/>
            <a:tileRect/>
          </a:gradFill>
          <a:ln w="1270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0000"/>
                  </a:schemeClr>
                </a:gs>
              </a:gsLst>
              <a:lin ang="18900000" scaled="0"/>
              <a:tileRect/>
            </a:gradFill>
          </a:ln>
          <a:effectLst>
            <a:outerShdw blurRad="165100" dist="762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72" tIns="45736" rIns="91472" bIns="45736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43128" y="177842"/>
            <a:ext cx="284554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6687" y="6334005"/>
            <a:ext cx="3861805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13012" y="6275254"/>
            <a:ext cx="10467525" cy="19604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85822" y="6145721"/>
            <a:ext cx="480125" cy="304871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 b="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  <a:ea typeface="Impact" panose="020B0806030902050204" pitchFamily="34" charset="0"/>
                <a:cs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84860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ftr="0" dt="0"/>
  <p:txStyles>
    <p:titleStyle>
      <a:lvl1pPr algn="l" defTabSz="1219658" rtl="0" eaLnBrk="1" latinLnBrk="0" hangingPunct="1">
        <a:spcBef>
          <a:spcPct val="0"/>
        </a:spcBef>
        <a:buNone/>
        <a:defRPr sz="4602" kern="1200">
          <a:solidFill>
            <a:srgbClr val="17375E"/>
          </a:solidFill>
          <a:latin typeface="Signika"/>
          <a:ea typeface="Open Sans Extrabold" pitchFamily="34" charset="0"/>
          <a:cs typeface="Signika"/>
        </a:defRPr>
      </a:lvl1pPr>
    </p:titleStyle>
    <p:bodyStyle>
      <a:lvl1pPr marL="457372" indent="-457372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rgbClr val="17375E"/>
          </a:solidFill>
          <a:latin typeface="+mn-lt"/>
          <a:ea typeface="+mn-ea"/>
          <a:cs typeface="+mn-cs"/>
        </a:defRPr>
      </a:lvl1pPr>
      <a:lvl2pPr marL="990971" indent="-381142" algn="l" defTabSz="1219658" rtl="0" eaLnBrk="1" latinLnBrk="0" hangingPunct="1">
        <a:spcBef>
          <a:spcPct val="20000"/>
        </a:spcBef>
        <a:buFont typeface="Arial" pitchFamily="34" charset="0"/>
        <a:buChar char="–"/>
        <a:defRPr sz="2401" kern="1200">
          <a:solidFill>
            <a:srgbClr val="17375E"/>
          </a:solidFill>
          <a:latin typeface="+mn-lt"/>
          <a:ea typeface="+mn-ea"/>
          <a:cs typeface="+mn-cs"/>
        </a:defRPr>
      </a:lvl2pPr>
      <a:lvl3pPr marL="1524572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201" kern="1200">
          <a:solidFill>
            <a:srgbClr val="17375E"/>
          </a:solidFill>
          <a:latin typeface="+mn-lt"/>
          <a:ea typeface="+mn-ea"/>
          <a:cs typeface="+mn-cs"/>
        </a:defRPr>
      </a:lvl3pPr>
      <a:lvl4pPr marL="2134400" indent="-304914" algn="l" defTabSz="1219658" rtl="0" eaLnBrk="1" latinLnBrk="0" hangingPunct="1">
        <a:spcBef>
          <a:spcPct val="20000"/>
        </a:spcBef>
        <a:buFont typeface="Arial" pitchFamily="34" charset="0"/>
        <a:buChar char="–"/>
        <a:defRPr sz="1901" kern="1200">
          <a:solidFill>
            <a:srgbClr val="17375E"/>
          </a:solidFill>
          <a:latin typeface="+mn-lt"/>
          <a:ea typeface="+mn-ea"/>
          <a:cs typeface="+mn-cs"/>
        </a:defRPr>
      </a:lvl4pPr>
      <a:lvl5pPr marL="2744228" indent="-304914" algn="l" defTabSz="1219658" rtl="0" eaLnBrk="1" latinLnBrk="0" hangingPunct="1">
        <a:spcBef>
          <a:spcPct val="20000"/>
        </a:spcBef>
        <a:buFont typeface="Arial" pitchFamily="34" charset="0"/>
        <a:buChar char="»"/>
        <a:defRPr sz="1901" kern="1200">
          <a:solidFill>
            <a:srgbClr val="17375E"/>
          </a:solidFill>
          <a:latin typeface="+mn-lt"/>
          <a:ea typeface="+mn-ea"/>
          <a:cs typeface="+mn-cs"/>
        </a:defRPr>
      </a:lvl5pPr>
      <a:lvl6pPr marL="3354057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6pPr>
      <a:lvl7pPr marL="3963886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7pPr>
      <a:lvl8pPr marL="4573715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8pPr>
      <a:lvl9pPr marL="5183543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1pPr>
      <a:lvl2pPr marL="6098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2pPr>
      <a:lvl3pPr marL="1219658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3pPr>
      <a:lvl4pPr marL="1829486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4pPr>
      <a:lvl5pPr marL="2439314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5pPr>
      <a:lvl6pPr marL="3049143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6pPr>
      <a:lvl7pPr marL="3658972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7pPr>
      <a:lvl8pPr marL="426880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8pPr>
      <a:lvl9pPr marL="48786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exa.png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759" y="355684"/>
            <a:ext cx="10975658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JM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759" y="1600573"/>
            <a:ext cx="10975658" cy="416656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JM" dirty="0"/>
          </a:p>
        </p:txBody>
      </p:sp>
      <p:sp>
        <p:nvSpPr>
          <p:cNvPr id="11" name="Freeform 5"/>
          <p:cNvSpPr>
            <a:spLocks/>
          </p:cNvSpPr>
          <p:nvPr userDrawn="1"/>
        </p:nvSpPr>
        <p:spPr bwMode="auto">
          <a:xfrm rot="5400000">
            <a:off x="11249747" y="6044994"/>
            <a:ext cx="541705" cy="480123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lumMod val="97000"/>
                </a:schemeClr>
              </a:gs>
              <a:gs pos="2000">
                <a:schemeClr val="bg1">
                  <a:lumMod val="83000"/>
                </a:schemeClr>
              </a:gs>
            </a:gsLst>
            <a:lin ang="18900000" scaled="0"/>
            <a:tileRect/>
          </a:gradFill>
          <a:ln w="1270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0000"/>
                  </a:schemeClr>
                </a:gs>
              </a:gsLst>
              <a:lin ang="18900000" scaled="0"/>
              <a:tileRect/>
            </a:gradFill>
          </a:ln>
          <a:effectLst>
            <a:outerShdw blurRad="165100" dist="762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72" tIns="45736" rIns="91472" bIns="45736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43128" y="177842"/>
            <a:ext cx="284554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/7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6687" y="6334005"/>
            <a:ext cx="3861805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13012" y="6275254"/>
            <a:ext cx="10467525" cy="19604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85822" y="6145721"/>
            <a:ext cx="480125" cy="304871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 b="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  <a:ea typeface="Impact" panose="020B0806030902050204" pitchFamily="34" charset="0"/>
                <a:cs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47142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ftr="0" dt="0"/>
  <p:txStyles>
    <p:titleStyle>
      <a:lvl1pPr algn="l" defTabSz="1219658" rtl="0" eaLnBrk="1" latinLnBrk="0" hangingPunct="1">
        <a:spcBef>
          <a:spcPct val="0"/>
        </a:spcBef>
        <a:buNone/>
        <a:defRPr sz="4602" kern="1200">
          <a:solidFill>
            <a:srgbClr val="17375E"/>
          </a:solidFill>
          <a:latin typeface="Signika"/>
          <a:ea typeface="Open Sans Extrabold" pitchFamily="34" charset="0"/>
          <a:cs typeface="Signika"/>
        </a:defRPr>
      </a:lvl1pPr>
    </p:titleStyle>
    <p:bodyStyle>
      <a:lvl1pPr marL="457372" indent="-457372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rgbClr val="17375E"/>
          </a:solidFill>
          <a:latin typeface="+mn-lt"/>
          <a:ea typeface="+mn-ea"/>
          <a:cs typeface="+mn-cs"/>
        </a:defRPr>
      </a:lvl1pPr>
      <a:lvl2pPr marL="990971" indent="-381142" algn="l" defTabSz="1219658" rtl="0" eaLnBrk="1" latinLnBrk="0" hangingPunct="1">
        <a:spcBef>
          <a:spcPct val="20000"/>
        </a:spcBef>
        <a:buFont typeface="Arial" pitchFamily="34" charset="0"/>
        <a:buChar char="–"/>
        <a:defRPr sz="2401" kern="1200">
          <a:solidFill>
            <a:srgbClr val="17375E"/>
          </a:solidFill>
          <a:latin typeface="+mn-lt"/>
          <a:ea typeface="+mn-ea"/>
          <a:cs typeface="+mn-cs"/>
        </a:defRPr>
      </a:lvl2pPr>
      <a:lvl3pPr marL="1524572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201" kern="1200">
          <a:solidFill>
            <a:srgbClr val="17375E"/>
          </a:solidFill>
          <a:latin typeface="+mn-lt"/>
          <a:ea typeface="+mn-ea"/>
          <a:cs typeface="+mn-cs"/>
        </a:defRPr>
      </a:lvl3pPr>
      <a:lvl4pPr marL="2134400" indent="-304914" algn="l" defTabSz="1219658" rtl="0" eaLnBrk="1" latinLnBrk="0" hangingPunct="1">
        <a:spcBef>
          <a:spcPct val="20000"/>
        </a:spcBef>
        <a:buFont typeface="Arial" pitchFamily="34" charset="0"/>
        <a:buChar char="–"/>
        <a:defRPr sz="1901" kern="1200">
          <a:solidFill>
            <a:srgbClr val="17375E"/>
          </a:solidFill>
          <a:latin typeface="+mn-lt"/>
          <a:ea typeface="+mn-ea"/>
          <a:cs typeface="+mn-cs"/>
        </a:defRPr>
      </a:lvl4pPr>
      <a:lvl5pPr marL="2744228" indent="-304914" algn="l" defTabSz="1219658" rtl="0" eaLnBrk="1" latinLnBrk="0" hangingPunct="1">
        <a:spcBef>
          <a:spcPct val="20000"/>
        </a:spcBef>
        <a:buFont typeface="Arial" pitchFamily="34" charset="0"/>
        <a:buChar char="»"/>
        <a:defRPr sz="1901" kern="1200">
          <a:solidFill>
            <a:srgbClr val="17375E"/>
          </a:solidFill>
          <a:latin typeface="+mn-lt"/>
          <a:ea typeface="+mn-ea"/>
          <a:cs typeface="+mn-cs"/>
        </a:defRPr>
      </a:lvl5pPr>
      <a:lvl6pPr marL="3354057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6pPr>
      <a:lvl7pPr marL="3963886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7pPr>
      <a:lvl8pPr marL="4573715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8pPr>
      <a:lvl9pPr marL="5183543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1pPr>
      <a:lvl2pPr marL="6098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2pPr>
      <a:lvl3pPr marL="1219658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3pPr>
      <a:lvl4pPr marL="1829486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4pPr>
      <a:lvl5pPr marL="2439314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5pPr>
      <a:lvl6pPr marL="3049143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6pPr>
      <a:lvl7pPr marL="3658972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7pPr>
      <a:lvl8pPr marL="426880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8pPr>
      <a:lvl9pPr marL="48786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7.png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51.wmf"/><Relationship Id="rId5" Type="http://schemas.openxmlformats.org/officeDocument/2006/relationships/image" Target="../media/image48.png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4.png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5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emf"/><Relationship Id="rId5" Type="http://schemas.openxmlformats.org/officeDocument/2006/relationships/image" Target="../media/image59.png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1.png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2.png"/><Relationship Id="rId4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emf"/><Relationship Id="rId5" Type="http://schemas.openxmlformats.org/officeDocument/2006/relationships/image" Target="../media/image62.png"/><Relationship Id="rId4" Type="http://schemas.openxmlformats.org/officeDocument/2006/relationships/oleObject" Target="../embeddings/oleObject2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emf"/><Relationship Id="rId5" Type="http://schemas.openxmlformats.org/officeDocument/2006/relationships/image" Target="../media/image64.png"/><Relationship Id="rId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66.png"/><Relationship Id="rId4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emf"/><Relationship Id="rId5" Type="http://schemas.openxmlformats.org/officeDocument/2006/relationships/image" Target="../media/image66.png"/><Relationship Id="rId4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8.png"/><Relationship Id="rId4" Type="http://schemas.openxmlformats.org/officeDocument/2006/relationships/oleObject" Target="../embeddings/oleObject3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9.emf"/><Relationship Id="rId5" Type="http://schemas.openxmlformats.org/officeDocument/2006/relationships/image" Target="../media/image68.png"/><Relationship Id="rId4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0.emf"/><Relationship Id="rId5" Type="http://schemas.openxmlformats.org/officeDocument/2006/relationships/image" Target="../media/image61.png"/><Relationship Id="rId4" Type="http://schemas.openxmlformats.org/officeDocument/2006/relationships/oleObject" Target="../embeddings/oleObject3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71.png"/><Relationship Id="rId4" Type="http://schemas.openxmlformats.org/officeDocument/2006/relationships/oleObject" Target="../embeddings/oleObject3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2.emf"/><Relationship Id="rId5" Type="http://schemas.openxmlformats.org/officeDocument/2006/relationships/image" Target="../media/image71.png"/><Relationship Id="rId4" Type="http://schemas.openxmlformats.org/officeDocument/2006/relationships/oleObject" Target="../embeddings/oleObject3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3.emf"/><Relationship Id="rId5" Type="http://schemas.openxmlformats.org/officeDocument/2006/relationships/image" Target="../media/image71.png"/><Relationship Id="rId4" Type="http://schemas.openxmlformats.org/officeDocument/2006/relationships/oleObject" Target="../embeddings/oleObject3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slideLayout" Target="../slideLayouts/slideLayout50.xml"/><Relationship Id="rId7" Type="http://schemas.openxmlformats.org/officeDocument/2006/relationships/image" Target="../media/image10.png"/><Relationship Id="rId12" Type="http://schemas.openxmlformats.org/officeDocument/2006/relationships/image" Target="../media/image15.gif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9.png"/><Relationship Id="rId11" Type="http://schemas.openxmlformats.org/officeDocument/2006/relationships/image" Target="../media/image14.gif"/><Relationship Id="rId5" Type="http://schemas.openxmlformats.org/officeDocument/2006/relationships/image" Target="../media/image8.png"/><Relationship Id="rId15" Type="http://schemas.openxmlformats.org/officeDocument/2006/relationships/image" Target="../media/image18.gif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gif"/><Relationship Id="rId14" Type="http://schemas.openxmlformats.org/officeDocument/2006/relationships/image" Target="../media/image17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7.png"/><Relationship Id="rId18" Type="http://schemas.openxmlformats.org/officeDocument/2006/relationships/image" Target="../media/image26.gif"/><Relationship Id="rId26" Type="http://schemas.openxmlformats.org/officeDocument/2006/relationships/image" Target="../media/image34.png"/><Relationship Id="rId3" Type="http://schemas.microsoft.com/office/2007/relationships/media" Target="../media/media2.mp3"/><Relationship Id="rId21" Type="http://schemas.openxmlformats.org/officeDocument/2006/relationships/image" Target="../media/image29.png"/><Relationship Id="rId34" Type="http://schemas.openxmlformats.org/officeDocument/2006/relationships/oleObject" Target="../embeddings/oleObject4.bin"/><Relationship Id="rId7" Type="http://schemas.openxmlformats.org/officeDocument/2006/relationships/audio" Target="../media/audio3.wav"/><Relationship Id="rId12" Type="http://schemas.openxmlformats.org/officeDocument/2006/relationships/image" Target="../media/image23.png"/><Relationship Id="rId17" Type="http://schemas.openxmlformats.org/officeDocument/2006/relationships/image" Target="../media/image11.png"/><Relationship Id="rId25" Type="http://schemas.openxmlformats.org/officeDocument/2006/relationships/image" Target="../media/image33.png"/><Relationship Id="rId33" Type="http://schemas.openxmlformats.org/officeDocument/2006/relationships/image" Target="../media/image21.wmf"/><Relationship Id="rId2" Type="http://schemas.openxmlformats.org/officeDocument/2006/relationships/audio" Target="NULL" TargetMode="External"/><Relationship Id="rId16" Type="http://schemas.openxmlformats.org/officeDocument/2006/relationships/image" Target="../media/image25.png"/><Relationship Id="rId20" Type="http://schemas.openxmlformats.org/officeDocument/2006/relationships/image" Target="../media/image28.gif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6" Type="http://schemas.openxmlformats.org/officeDocument/2006/relationships/audio" Target="../media/audio2.wav"/><Relationship Id="rId11" Type="http://schemas.openxmlformats.org/officeDocument/2006/relationships/image" Target="../media/image14.gif"/><Relationship Id="rId24" Type="http://schemas.openxmlformats.org/officeDocument/2006/relationships/image" Target="../media/image32.png"/><Relationship Id="rId32" Type="http://schemas.openxmlformats.org/officeDocument/2006/relationships/oleObject" Target="../embeddings/oleObject3.bin"/><Relationship Id="rId5" Type="http://schemas.openxmlformats.org/officeDocument/2006/relationships/audio" Target="../media/audio1.wav"/><Relationship Id="rId15" Type="http://schemas.openxmlformats.org/officeDocument/2006/relationships/image" Target="../media/image9.png"/><Relationship Id="rId23" Type="http://schemas.openxmlformats.org/officeDocument/2006/relationships/image" Target="../media/image31.png"/><Relationship Id="rId28" Type="http://schemas.openxmlformats.org/officeDocument/2006/relationships/oleObject" Target="../embeddings/oleObject1.bin"/><Relationship Id="rId10" Type="http://schemas.openxmlformats.org/officeDocument/2006/relationships/audio" Target="../media/audio6.wav"/><Relationship Id="rId19" Type="http://schemas.openxmlformats.org/officeDocument/2006/relationships/image" Target="../media/image27.gif"/><Relationship Id="rId31" Type="http://schemas.openxmlformats.org/officeDocument/2006/relationships/image" Target="../media/image20.wmf"/><Relationship Id="rId4" Type="http://schemas.openxmlformats.org/officeDocument/2006/relationships/slideLayout" Target="../slideLayouts/slideLayout50.xml"/><Relationship Id="rId9" Type="http://schemas.openxmlformats.org/officeDocument/2006/relationships/audio" Target="../media/audio5.wav"/><Relationship Id="rId14" Type="http://schemas.openxmlformats.org/officeDocument/2006/relationships/image" Target="../media/image24.png"/><Relationship Id="rId22" Type="http://schemas.openxmlformats.org/officeDocument/2006/relationships/image" Target="../media/image30.png"/><Relationship Id="rId27" Type="http://schemas.openxmlformats.org/officeDocument/2006/relationships/image" Target="../media/image35.png"/><Relationship Id="rId30" Type="http://schemas.openxmlformats.org/officeDocument/2006/relationships/oleObject" Target="../embeddings/oleObject2.bin"/><Relationship Id="rId35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11.png"/><Relationship Id="rId18" Type="http://schemas.openxmlformats.org/officeDocument/2006/relationships/image" Target="../media/image30.png"/><Relationship Id="rId26" Type="http://schemas.openxmlformats.org/officeDocument/2006/relationships/image" Target="../media/image25.png"/><Relationship Id="rId3" Type="http://schemas.microsoft.com/office/2007/relationships/media" Target="../media/media2.mp3"/><Relationship Id="rId21" Type="http://schemas.openxmlformats.org/officeDocument/2006/relationships/image" Target="../media/image33.png"/><Relationship Id="rId34" Type="http://schemas.openxmlformats.org/officeDocument/2006/relationships/oleObject" Target="../embeddings/oleObject8.bin"/><Relationship Id="rId7" Type="http://schemas.openxmlformats.org/officeDocument/2006/relationships/audio" Target="../media/audio3.wav"/><Relationship Id="rId12" Type="http://schemas.openxmlformats.org/officeDocument/2006/relationships/image" Target="../media/image23.png"/><Relationship Id="rId17" Type="http://schemas.openxmlformats.org/officeDocument/2006/relationships/image" Target="../media/image29.png"/><Relationship Id="rId25" Type="http://schemas.openxmlformats.org/officeDocument/2006/relationships/image" Target="../media/image41.png"/><Relationship Id="rId33" Type="http://schemas.openxmlformats.org/officeDocument/2006/relationships/image" Target="../media/image38.wmf"/><Relationship Id="rId2" Type="http://schemas.openxmlformats.org/officeDocument/2006/relationships/audio" Target="NULL" TargetMode="External"/><Relationship Id="rId16" Type="http://schemas.openxmlformats.org/officeDocument/2006/relationships/image" Target="../media/image28.gif"/><Relationship Id="rId20" Type="http://schemas.openxmlformats.org/officeDocument/2006/relationships/image" Target="../media/image32.png"/><Relationship Id="rId29" Type="http://schemas.openxmlformats.org/officeDocument/2006/relationships/image" Target="../media/image36.wmf"/><Relationship Id="rId1" Type="http://schemas.openxmlformats.org/officeDocument/2006/relationships/vmlDrawing" Target="../drawings/vmlDrawing2.vml"/><Relationship Id="rId6" Type="http://schemas.openxmlformats.org/officeDocument/2006/relationships/audio" Target="../media/audio2.wav"/><Relationship Id="rId11" Type="http://schemas.openxmlformats.org/officeDocument/2006/relationships/image" Target="../media/image14.gif"/><Relationship Id="rId24" Type="http://schemas.openxmlformats.org/officeDocument/2006/relationships/image" Target="../media/image24.png"/><Relationship Id="rId32" Type="http://schemas.openxmlformats.org/officeDocument/2006/relationships/oleObject" Target="../embeddings/oleObject7.bin"/><Relationship Id="rId5" Type="http://schemas.openxmlformats.org/officeDocument/2006/relationships/audio" Target="../media/audio1.wav"/><Relationship Id="rId15" Type="http://schemas.openxmlformats.org/officeDocument/2006/relationships/image" Target="../media/image27.gif"/><Relationship Id="rId23" Type="http://schemas.openxmlformats.org/officeDocument/2006/relationships/image" Target="../media/image7.png"/><Relationship Id="rId28" Type="http://schemas.openxmlformats.org/officeDocument/2006/relationships/oleObject" Target="../embeddings/oleObject5.bin"/><Relationship Id="rId10" Type="http://schemas.openxmlformats.org/officeDocument/2006/relationships/audio" Target="../media/audio6.wav"/><Relationship Id="rId19" Type="http://schemas.openxmlformats.org/officeDocument/2006/relationships/image" Target="../media/image31.png"/><Relationship Id="rId31" Type="http://schemas.openxmlformats.org/officeDocument/2006/relationships/image" Target="../media/image37.wmf"/><Relationship Id="rId4" Type="http://schemas.openxmlformats.org/officeDocument/2006/relationships/slideLayout" Target="../slideLayouts/slideLayout50.xml"/><Relationship Id="rId9" Type="http://schemas.openxmlformats.org/officeDocument/2006/relationships/audio" Target="../media/audio5.wav"/><Relationship Id="rId14" Type="http://schemas.openxmlformats.org/officeDocument/2006/relationships/image" Target="../media/image26.gif"/><Relationship Id="rId22" Type="http://schemas.openxmlformats.org/officeDocument/2006/relationships/image" Target="../media/image40.png"/><Relationship Id="rId27" Type="http://schemas.openxmlformats.org/officeDocument/2006/relationships/image" Target="../media/image35.png"/><Relationship Id="rId30" Type="http://schemas.openxmlformats.org/officeDocument/2006/relationships/oleObject" Target="../embeddings/oleObject6.bin"/><Relationship Id="rId35" Type="http://schemas.openxmlformats.org/officeDocument/2006/relationships/image" Target="../media/image3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7.png"/><Relationship Id="rId18" Type="http://schemas.openxmlformats.org/officeDocument/2006/relationships/image" Target="../media/image26.gif"/><Relationship Id="rId26" Type="http://schemas.openxmlformats.org/officeDocument/2006/relationships/image" Target="../media/image34.png"/><Relationship Id="rId3" Type="http://schemas.microsoft.com/office/2007/relationships/media" Target="../media/media2.mp3"/><Relationship Id="rId21" Type="http://schemas.openxmlformats.org/officeDocument/2006/relationships/image" Target="../media/image29.png"/><Relationship Id="rId34" Type="http://schemas.openxmlformats.org/officeDocument/2006/relationships/oleObject" Target="../embeddings/oleObject12.bin"/><Relationship Id="rId7" Type="http://schemas.openxmlformats.org/officeDocument/2006/relationships/audio" Target="../media/audio3.wav"/><Relationship Id="rId12" Type="http://schemas.openxmlformats.org/officeDocument/2006/relationships/image" Target="../media/image23.png"/><Relationship Id="rId17" Type="http://schemas.openxmlformats.org/officeDocument/2006/relationships/image" Target="../media/image11.png"/><Relationship Id="rId25" Type="http://schemas.openxmlformats.org/officeDocument/2006/relationships/image" Target="../media/image33.png"/><Relationship Id="rId33" Type="http://schemas.openxmlformats.org/officeDocument/2006/relationships/image" Target="../media/image44.wmf"/><Relationship Id="rId2" Type="http://schemas.openxmlformats.org/officeDocument/2006/relationships/audio" Target="NULL" TargetMode="External"/><Relationship Id="rId16" Type="http://schemas.openxmlformats.org/officeDocument/2006/relationships/image" Target="../media/image25.png"/><Relationship Id="rId20" Type="http://schemas.openxmlformats.org/officeDocument/2006/relationships/image" Target="../media/image28.gif"/><Relationship Id="rId29" Type="http://schemas.openxmlformats.org/officeDocument/2006/relationships/image" Target="../media/image42.wmf"/><Relationship Id="rId1" Type="http://schemas.openxmlformats.org/officeDocument/2006/relationships/vmlDrawing" Target="../drawings/vmlDrawing3.vml"/><Relationship Id="rId6" Type="http://schemas.openxmlformats.org/officeDocument/2006/relationships/audio" Target="../media/audio2.wav"/><Relationship Id="rId11" Type="http://schemas.openxmlformats.org/officeDocument/2006/relationships/image" Target="../media/image14.gif"/><Relationship Id="rId24" Type="http://schemas.openxmlformats.org/officeDocument/2006/relationships/image" Target="../media/image32.png"/><Relationship Id="rId32" Type="http://schemas.openxmlformats.org/officeDocument/2006/relationships/oleObject" Target="../embeddings/oleObject11.bin"/><Relationship Id="rId5" Type="http://schemas.openxmlformats.org/officeDocument/2006/relationships/audio" Target="../media/audio1.wav"/><Relationship Id="rId15" Type="http://schemas.openxmlformats.org/officeDocument/2006/relationships/image" Target="../media/image9.png"/><Relationship Id="rId23" Type="http://schemas.openxmlformats.org/officeDocument/2006/relationships/image" Target="../media/image31.png"/><Relationship Id="rId28" Type="http://schemas.openxmlformats.org/officeDocument/2006/relationships/oleObject" Target="../embeddings/oleObject9.bin"/><Relationship Id="rId10" Type="http://schemas.openxmlformats.org/officeDocument/2006/relationships/audio" Target="../media/audio6.wav"/><Relationship Id="rId19" Type="http://schemas.openxmlformats.org/officeDocument/2006/relationships/image" Target="../media/image27.gif"/><Relationship Id="rId31" Type="http://schemas.openxmlformats.org/officeDocument/2006/relationships/image" Target="../media/image43.wmf"/><Relationship Id="rId4" Type="http://schemas.openxmlformats.org/officeDocument/2006/relationships/slideLayout" Target="../slideLayouts/slideLayout50.xml"/><Relationship Id="rId9" Type="http://schemas.openxmlformats.org/officeDocument/2006/relationships/audio" Target="../media/audio5.wav"/><Relationship Id="rId14" Type="http://schemas.openxmlformats.org/officeDocument/2006/relationships/image" Target="../media/image24.png"/><Relationship Id="rId22" Type="http://schemas.openxmlformats.org/officeDocument/2006/relationships/image" Target="../media/image30.png"/><Relationship Id="rId27" Type="http://schemas.openxmlformats.org/officeDocument/2006/relationships/image" Target="../media/image35.png"/><Relationship Id="rId30" Type="http://schemas.openxmlformats.org/officeDocument/2006/relationships/oleObject" Target="../embeddings/oleObject10.bin"/><Relationship Id="rId35" Type="http://schemas.openxmlformats.org/officeDocument/2006/relationships/image" Target="../media/image4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image" Target="../media/image6.jpeg"/><Relationship Id="rId5" Type="http://schemas.openxmlformats.org/officeDocument/2006/relationships/tags" Target="../tags/tag6.xml"/><Relationship Id="rId10" Type="http://schemas.openxmlformats.org/officeDocument/2006/relationships/notesSlide" Target="../notesSlides/notesSlide4.xml"/><Relationship Id="rId4" Type="http://schemas.openxmlformats.org/officeDocument/2006/relationships/tags" Target="../tags/tag5.xml"/><Relationship Id="rId9" Type="http://schemas.openxmlformats.org/officeDocument/2006/relationships/slideLayout" Target="../slideLayouts/slideLayout4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6.png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29C58AD-61BF-4F89-A687-5938BDEF0B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99"/>
            <a:ext cx="12195176" cy="6859786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5D5218B3-97C0-443E-87B7-A9B16192E712}"/>
              </a:ext>
            </a:extLst>
          </p:cNvPr>
          <p:cNvSpPr/>
          <p:nvPr/>
        </p:nvSpPr>
        <p:spPr>
          <a:xfrm>
            <a:off x="2372091" y="1919856"/>
            <a:ext cx="7381691" cy="5233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altLang="zh-CN" sz="2801" b="1" spc="-15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§1</a:t>
            </a:r>
            <a:r>
              <a:rPr lang="en-US" altLang="zh-CN" sz="2801" b="1" spc="-15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vi-VN" altLang="zh-CN" sz="2801" b="1" spc="-15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CÁC GÓC Ở VỊ TRÍ ĐẶC BIỆT</a:t>
            </a:r>
            <a:endParaRPr lang="zh-CN" altLang="en-US" sz="2801" b="1" spc="-15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43AE8C5-3E98-4BFD-902D-082844FE7E73}"/>
              </a:ext>
            </a:extLst>
          </p:cNvPr>
          <p:cNvSpPr txBox="1"/>
          <p:nvPr/>
        </p:nvSpPr>
        <p:spPr>
          <a:xfrm>
            <a:off x="3028200" y="3818639"/>
            <a:ext cx="6138773" cy="564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80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Học</a:t>
            </a:r>
            <a:r>
              <a:rPr lang="en-US" altLang="zh-CN" sz="280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 – </a:t>
            </a:r>
            <a:r>
              <a:rPr lang="en-US" altLang="zh-CN" sz="280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Học</a:t>
            </a:r>
            <a:r>
              <a:rPr lang="en-US" altLang="zh-CN" sz="280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 </a:t>
            </a:r>
            <a:r>
              <a:rPr lang="en-US" altLang="zh-CN" sz="280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Nữa</a:t>
            </a:r>
            <a:r>
              <a:rPr lang="en-US" altLang="zh-CN" sz="280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 – </a:t>
            </a:r>
            <a:r>
              <a:rPr lang="en-US" altLang="zh-CN" sz="280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Học</a:t>
            </a:r>
            <a:r>
              <a:rPr lang="en-US" altLang="zh-CN" sz="280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 </a:t>
            </a:r>
            <a:r>
              <a:rPr lang="en-US" altLang="zh-CN" sz="280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Mãi</a:t>
            </a:r>
            <a:endParaRPr lang="en-US" altLang="zh-CN" sz="280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汉仪黑荔枝体简" panose="00020600040101010101" pitchFamily="18" charset="-122"/>
              <a:cs typeface="Times New Roman" panose="02020603050405020304" pitchFamily="18" charset="0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F5E67AF6-4A05-40DD-9E55-84BE5A8CA4D9}"/>
              </a:ext>
            </a:extLst>
          </p:cNvPr>
          <p:cNvCxnSpPr>
            <a:cxnSpLocks/>
          </p:cNvCxnSpPr>
          <p:nvPr/>
        </p:nvCxnSpPr>
        <p:spPr>
          <a:xfrm>
            <a:off x="2809611" y="3640657"/>
            <a:ext cx="6428713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43C9EA4F-21B4-473F-9D40-A92AAB66EE85}"/>
              </a:ext>
            </a:extLst>
          </p:cNvPr>
          <p:cNvSpPr txBox="1"/>
          <p:nvPr/>
        </p:nvSpPr>
        <p:spPr>
          <a:xfrm>
            <a:off x="4772755" y="4933984"/>
            <a:ext cx="3074147" cy="1127159"/>
          </a:xfrm>
          <a:prstGeom prst="rect">
            <a:avLst/>
          </a:prstGeom>
          <a:solidFill>
            <a:srgbClr val="019AAA"/>
          </a:solidFill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801" spc="300" dirty="0" err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Giáo</a:t>
            </a:r>
            <a:r>
              <a:rPr lang="en-US" altLang="zh-CN" sz="2801" spc="300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1" spc="300" dirty="0" err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iên</a:t>
            </a:r>
            <a:endParaRPr lang="en-US" altLang="zh-CN" sz="2801" spc="300" dirty="0">
              <a:solidFill>
                <a:schemeClr val="bg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altLang="zh-CN" sz="2801" spc="300" dirty="0" err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rần</a:t>
            </a:r>
            <a:r>
              <a:rPr lang="en-US" altLang="zh-CN" sz="2801" spc="300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1" spc="300" dirty="0" err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uân</a:t>
            </a:r>
            <a:r>
              <a:rPr lang="en-US" altLang="zh-CN" sz="2801" spc="300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1" spc="300" dirty="0" err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hật</a:t>
            </a:r>
            <a:endParaRPr lang="en-US" altLang="zh-CN" sz="2801" spc="300" dirty="0">
              <a:solidFill>
                <a:schemeClr val="bg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TextBox 4">
            <a:extLst>
              <a:ext uri="{FF2B5EF4-FFF2-40B4-BE49-F238E27FC236}">
                <a16:creationId xmlns:a16="http://schemas.microsoft.com/office/drawing/2014/main" id="{D3C80A32-2661-43B6-ADED-C994EFC46207}"/>
              </a:ext>
            </a:extLst>
          </p:cNvPr>
          <p:cNvSpPr txBox="1"/>
          <p:nvPr/>
        </p:nvSpPr>
        <p:spPr>
          <a:xfrm>
            <a:off x="2588350" y="3046314"/>
            <a:ext cx="6893184" cy="523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1" dirty="0" err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hời</a:t>
            </a:r>
            <a:r>
              <a:rPr lang="en-US" altLang="zh-CN" sz="2801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1" dirty="0" err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lượng</a:t>
            </a:r>
            <a:r>
              <a:rPr lang="en-US" altLang="zh-CN" sz="2801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2 </a:t>
            </a:r>
            <a:r>
              <a:rPr lang="en-US" altLang="zh-CN" sz="2801" dirty="0" err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iết</a:t>
            </a:r>
            <a:endParaRPr lang="zh-CN" altLang="en-US" sz="2801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2424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 animBg="1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OẠT ĐỘNG  KHỞI ĐỘNG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C2CFF6A-3A28-4982-8782-283F22A3ECCE}"/>
              </a:ext>
            </a:extLst>
          </p:cNvPr>
          <p:cNvSpPr/>
          <p:nvPr/>
        </p:nvSpPr>
        <p:spPr>
          <a:xfrm>
            <a:off x="481263" y="3910594"/>
            <a:ext cx="114781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ãy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nêu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ặ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iểm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ủa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ạnh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  <a:endParaRPr lang="zh-CN" altLang="en-US" sz="2800" b="1" dirty="0">
              <a:solidFill>
                <a:srgbClr val="019AAA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8634" y="4841847"/>
            <a:ext cx="625048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eaLnBrk="1" hangingPunct="1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CHỖ TRỐNG CHO HỌC SINH </a:t>
            </a:r>
          </a:p>
          <a:p>
            <a:pPr algn="ctr" eaLnBrk="1" hangingPunct="1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LÀM TRÊN BẢNG TƯƠNG TÁC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F9D7A2D-CCBA-D419-A62B-4882C969F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12779" y="1773578"/>
            <a:ext cx="2156473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13D4BC6-4088-4D71-A58A-ADB47F775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21614C9-4FFA-7EB9-AEE3-CCB5F435D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61908"/>
              </p:ext>
            </p:extLst>
          </p:nvPr>
        </p:nvGraphicFramePr>
        <p:xfrm>
          <a:off x="2498634" y="1497479"/>
          <a:ext cx="6446070" cy="2071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Bitmap Image" r:id="rId4" imgW="4229690" imgH="1362265" progId="Paint.Picture">
                  <p:embed/>
                </p:oleObj>
              </mc:Choice>
              <mc:Fallback>
                <p:oleObj name="Bitmap Image" r:id="rId4" imgW="4229690" imgH="1362265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634" y="1497479"/>
                        <a:ext cx="6446070" cy="2071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077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ÌNH THÀNH KIẾN THỨC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C2CFF6A-3A28-4982-8782-283F22A3ECCE}"/>
              </a:ext>
            </a:extLst>
          </p:cNvPr>
          <p:cNvSpPr/>
          <p:nvPr/>
        </p:nvSpPr>
        <p:spPr>
          <a:xfrm>
            <a:off x="906379" y="1564000"/>
            <a:ext cx="102728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514350" indent="-514350">
              <a:buAutoNum type="arabicPeriod"/>
            </a:pP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ây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ựng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hai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ề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hai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ù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hai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ề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ù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en-US" altLang="zh-CN" sz="2800" b="1" dirty="0">
              <a:solidFill>
                <a:srgbClr val="019AAA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B702D949-9506-408B-80A4-1CB901ED3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789" y="2382252"/>
            <a:ext cx="229594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CAFF7D7-4DD6-5227-8966-0F1153F16A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24622"/>
              </p:ext>
            </p:extLst>
          </p:nvPr>
        </p:nvGraphicFramePr>
        <p:xfrm>
          <a:off x="1443789" y="3095652"/>
          <a:ext cx="2815390" cy="2671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Bitmap Image" r:id="rId4" imgW="2505425" imgH="2381582" progId="Paint.Picture">
                  <p:embed/>
                </p:oleObj>
              </mc:Choice>
              <mc:Fallback>
                <p:oleObj name="Bitmap Image" r:id="rId4" imgW="2505425" imgH="2381582" progId="Paint.Picture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789" y="3095652"/>
                        <a:ext cx="2815390" cy="2671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2">
            <a:extLst>
              <a:ext uri="{FF2B5EF4-FFF2-40B4-BE49-F238E27FC236}">
                <a16:creationId xmlns:a16="http://schemas.microsoft.com/office/drawing/2014/main" id="{83FEB722-E45D-D44F-E2C9-75A52B3F8CCE}"/>
              </a:ext>
            </a:extLst>
          </p:cNvPr>
          <p:cNvSpPr/>
          <p:nvPr/>
        </p:nvSpPr>
        <p:spPr>
          <a:xfrm>
            <a:off x="906378" y="2238592"/>
            <a:ext cx="102728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ĐKP 1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5DD60F0-41E7-3C46-CF6D-DA2B7E67260E}"/>
              </a:ext>
            </a:extLst>
          </p:cNvPr>
          <p:cNvGrpSpPr/>
          <p:nvPr/>
        </p:nvGrpSpPr>
        <p:grpSpPr>
          <a:xfrm>
            <a:off x="4925962" y="3429794"/>
            <a:ext cx="7152968" cy="964352"/>
            <a:chOff x="4925962" y="3429794"/>
            <a:chExt cx="7152968" cy="964352"/>
          </a:xfrm>
        </p:grpSpPr>
        <p:sp>
          <p:nvSpPr>
            <p:cNvPr id="11" name="矩形 2">
              <a:extLst>
                <a:ext uri="{FF2B5EF4-FFF2-40B4-BE49-F238E27FC236}">
                  <a16:creationId xmlns:a16="http://schemas.microsoft.com/office/drawing/2014/main" id="{31BD0DC3-57FC-C48B-5058-6A8FF213AB31}"/>
                </a:ext>
              </a:extLst>
            </p:cNvPr>
            <p:cNvSpPr/>
            <p:nvPr/>
          </p:nvSpPr>
          <p:spPr>
            <a:xfrm>
              <a:off x="4925962" y="3429794"/>
              <a:ext cx="7152968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ó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ạnh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Oy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hung</a:t>
              </a:r>
              <a:endPara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algn="just"/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ổng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số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đo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ủa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,        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à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ằng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hau</a:t>
              </a:r>
              <a:endPara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C35AAAE9-9D95-2647-E4EE-F03A8515F8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9830276"/>
                </p:ext>
              </p:extLst>
            </p:nvPr>
          </p:nvGraphicFramePr>
          <p:xfrm>
            <a:off x="7270957" y="3843128"/>
            <a:ext cx="648928" cy="540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6" name="Equation" r:id="rId6" imgW="304560" imgH="253800" progId="Equation.DSMT4">
                    <p:embed/>
                  </p:oleObj>
                </mc:Choice>
                <mc:Fallback>
                  <p:oleObj name="Equation" r:id="rId6" imgW="3045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270957" y="3843128"/>
                          <a:ext cx="648928" cy="5407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D123FD86-C46A-0F42-E44B-8A37CC2014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0379593"/>
                </p:ext>
              </p:extLst>
            </p:nvPr>
          </p:nvGraphicFramePr>
          <p:xfrm>
            <a:off x="8067369" y="3853373"/>
            <a:ext cx="648928" cy="540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7" name="Equation" r:id="rId8" imgW="304560" imgH="253800" progId="Equation.DSMT4">
                    <p:embed/>
                  </p:oleObj>
                </mc:Choice>
                <mc:Fallback>
                  <p:oleObj name="Equation" r:id="rId8" imgW="304560" imgH="25380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C35AAAE9-9D95-2647-E4EE-F03A8515F81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067369" y="3853373"/>
                          <a:ext cx="648928" cy="5407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91BEFDC1-F88F-3CBB-0BB1-38789791D5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2996534"/>
                </p:ext>
              </p:extLst>
            </p:nvPr>
          </p:nvGraphicFramePr>
          <p:xfrm>
            <a:off x="9170988" y="3862388"/>
            <a:ext cx="622300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8" name="Equation" r:id="rId10" imgW="291960" imgH="228600" progId="Equation.DSMT4">
                    <p:embed/>
                  </p:oleObj>
                </mc:Choice>
                <mc:Fallback>
                  <p:oleObj name="Equation" r:id="rId10" imgW="291960" imgH="22860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D123FD86-C46A-0F42-E44B-8A37CC2014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170988" y="3862388"/>
                          <a:ext cx="622300" cy="487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94625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ÌNH THÀNH KIẾN THỨC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C2CFF6A-3A28-4982-8782-283F22A3ECCE}"/>
              </a:ext>
            </a:extLst>
          </p:cNvPr>
          <p:cNvSpPr/>
          <p:nvPr/>
        </p:nvSpPr>
        <p:spPr>
          <a:xfrm>
            <a:off x="906379" y="1564000"/>
            <a:ext cx="102728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514350" indent="-514350">
              <a:buAutoNum type="arabicPeriod"/>
            </a:pP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ây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ựng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hai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ề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hai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ù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hai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ề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ù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en-US" altLang="zh-CN" sz="2800" b="1" dirty="0">
              <a:solidFill>
                <a:srgbClr val="019AAA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B702D949-9506-408B-80A4-1CB901ED3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789" y="2382252"/>
            <a:ext cx="229594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矩形 2">
            <a:extLst>
              <a:ext uri="{FF2B5EF4-FFF2-40B4-BE49-F238E27FC236}">
                <a16:creationId xmlns:a16="http://schemas.microsoft.com/office/drawing/2014/main" id="{83FEB722-E45D-D44F-E2C9-75A52B3F8CCE}"/>
              </a:ext>
            </a:extLst>
          </p:cNvPr>
          <p:cNvSpPr/>
          <p:nvPr/>
        </p:nvSpPr>
        <p:spPr>
          <a:xfrm>
            <a:off x="906378" y="2238592"/>
            <a:ext cx="102728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ĐKP 1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5DD60F0-41E7-3C46-CF6D-DA2B7E67260E}"/>
              </a:ext>
            </a:extLst>
          </p:cNvPr>
          <p:cNvGrpSpPr/>
          <p:nvPr/>
        </p:nvGrpSpPr>
        <p:grpSpPr>
          <a:xfrm>
            <a:off x="4925962" y="3429794"/>
            <a:ext cx="7152968" cy="954107"/>
            <a:chOff x="4925962" y="3429794"/>
            <a:chExt cx="7152968" cy="954107"/>
          </a:xfrm>
        </p:grpSpPr>
        <p:sp>
          <p:nvSpPr>
            <p:cNvPr id="11" name="矩形 2">
              <a:extLst>
                <a:ext uri="{FF2B5EF4-FFF2-40B4-BE49-F238E27FC236}">
                  <a16:creationId xmlns:a16="http://schemas.microsoft.com/office/drawing/2014/main" id="{31BD0DC3-57FC-C48B-5058-6A8FF213AB31}"/>
                </a:ext>
              </a:extLst>
            </p:cNvPr>
            <p:cNvSpPr/>
            <p:nvPr/>
          </p:nvSpPr>
          <p:spPr>
            <a:xfrm>
              <a:off x="4925962" y="3429794"/>
              <a:ext cx="7152968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just"/>
              <a:endPara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algn="just"/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ổng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số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đo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ủa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à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ằng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180</a:t>
              </a:r>
              <a:r>
                <a:rPr lang="en-US" altLang="zh-CN" sz="2800" baseline="30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o</a:t>
              </a:r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D123FD86-C46A-0F42-E44B-8A37CC2014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786435"/>
                </p:ext>
              </p:extLst>
            </p:nvPr>
          </p:nvGraphicFramePr>
          <p:xfrm>
            <a:off x="7317505" y="3814346"/>
            <a:ext cx="730250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2" name="Equation" r:id="rId4" imgW="342720" imgH="228600" progId="Equation.DSMT4">
                    <p:embed/>
                  </p:oleObj>
                </mc:Choice>
                <mc:Fallback>
                  <p:oleObj name="Equation" r:id="rId4" imgW="342720" imgH="22860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D123FD86-C46A-0F42-E44B-8A37CC2014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317505" y="3814346"/>
                          <a:ext cx="730250" cy="487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91BEFDC1-F88F-3CBB-0BB1-38789791D5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9736688"/>
                </p:ext>
              </p:extLst>
            </p:nvPr>
          </p:nvGraphicFramePr>
          <p:xfrm>
            <a:off x="8472950" y="3824374"/>
            <a:ext cx="677863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3" name="Equation" r:id="rId6" imgW="317160" imgH="253800" progId="Equation.DSMT4">
                    <p:embed/>
                  </p:oleObj>
                </mc:Choice>
                <mc:Fallback>
                  <p:oleObj name="Equation" r:id="rId6" imgW="317160" imgH="25380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91BEFDC1-F88F-3CBB-0BB1-38789791D55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472950" y="3824374"/>
                          <a:ext cx="677863" cy="541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Rectangle 7">
            <a:extLst>
              <a:ext uri="{FF2B5EF4-FFF2-40B4-BE49-F238E27FC236}">
                <a16:creationId xmlns:a16="http://schemas.microsoft.com/office/drawing/2014/main" id="{FAF5974E-ABB4-D6FD-5F94-EEAF081AC7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667976C-82A2-D425-E1C0-A37C949A6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038784"/>
              </p:ext>
            </p:extLst>
          </p:nvPr>
        </p:nvGraphicFramePr>
        <p:xfrm>
          <a:off x="588748" y="3548804"/>
          <a:ext cx="3882523" cy="1836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Bitmap Image" r:id="rId8" imgW="4229690" imgH="1362265" progId="Paint.Picture">
                  <p:embed/>
                </p:oleObj>
              </mc:Choice>
              <mc:Fallback>
                <p:oleObj name="Bitmap Image" r:id="rId8" imgW="4229690" imgH="1362265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748" y="3548804"/>
                        <a:ext cx="3882523" cy="1836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8882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6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115" y="4607638"/>
            <a:ext cx="625048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eaLnBrk="1" hangingPunct="1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CHỖ TRỐNG CHO HỌC SINH </a:t>
            </a:r>
          </a:p>
          <a:p>
            <a:pPr algn="ctr" eaLnBrk="1" hangingPunct="1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LÀM TRÊN BẢNG TƯƠNG TÁC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534326B-548A-C9A3-5860-5AC0F8205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5AD49AC-4660-4771-2ED4-75DCC6F81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325056"/>
              </p:ext>
            </p:extLst>
          </p:nvPr>
        </p:nvGraphicFramePr>
        <p:xfrm>
          <a:off x="2448813" y="1212866"/>
          <a:ext cx="5552188" cy="261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Bitmap Image" r:id="rId4" imgW="4334480" imgH="2038095" progId="Paint.Picture">
                  <p:embed/>
                </p:oleObj>
              </mc:Choice>
              <mc:Fallback>
                <p:oleObj name="Bitmap Image" r:id="rId4" imgW="4334480" imgH="2038095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813" y="1212866"/>
                        <a:ext cx="5552188" cy="2612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2936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534326B-548A-C9A3-5860-5AC0F8205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5AD49AC-4660-4771-2ED4-75DCC6F819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8813" y="1212866"/>
          <a:ext cx="5552188" cy="261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Bitmap Image" r:id="rId4" imgW="4334480" imgH="2038095" progId="Paint.Picture">
                  <p:embed/>
                </p:oleObj>
              </mc:Choice>
              <mc:Fallback>
                <p:oleObj name="Bitmap Image" r:id="rId4" imgW="4334480" imgH="2038095" progId="Paint.Picture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5AD49AC-4660-4771-2ED4-75DCC6F81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813" y="1212866"/>
                        <a:ext cx="5552188" cy="2612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BC2B77AB-DFAC-1804-80D6-32917F4D67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06000" y="3993335"/>
            <a:ext cx="4924425" cy="5048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76C3094-4AA5-BEEB-3492-8D0153EFA9D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06000" y="4628529"/>
            <a:ext cx="4105275" cy="5048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76DC305-948A-F917-546D-A944B06B90D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06000" y="5263723"/>
            <a:ext cx="3171825" cy="4857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2041DA2-6122-045A-5C68-6500065D204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28926" y="5880661"/>
            <a:ext cx="5172075" cy="447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2593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 dụng 1 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534326B-548A-C9A3-5860-5AC0F8205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D74D95F-734E-C74C-5C57-3ED30590D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373F517-99CD-0307-B418-7DB359A5B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614328"/>
              </p:ext>
            </p:extLst>
          </p:nvPr>
        </p:nvGraphicFramePr>
        <p:xfrm>
          <a:off x="2735449" y="1217705"/>
          <a:ext cx="6065652" cy="2350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Bitmap Image" r:id="rId4" imgW="4952381" imgH="1914286" progId="Paint.Picture">
                  <p:embed/>
                </p:oleObj>
              </mc:Choice>
              <mc:Fallback>
                <p:oleObj name="Bitmap Image" r:id="rId4" imgW="4952381" imgH="1914286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449" y="1217705"/>
                        <a:ext cx="6065652" cy="23507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FE01221E-5433-DFA0-89AD-05B6245E62F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35449" y="4339782"/>
            <a:ext cx="22587439" cy="892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1037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ÌNH THÀNH KIẾN THỨC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C2CFF6A-3A28-4982-8782-283F22A3ECCE}"/>
              </a:ext>
            </a:extLst>
          </p:cNvPr>
          <p:cNvSpPr/>
          <p:nvPr/>
        </p:nvSpPr>
        <p:spPr>
          <a:xfrm>
            <a:off x="906379" y="1564000"/>
            <a:ext cx="102728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ây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ựng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hai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ề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hai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ù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hai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ề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ù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en-US" altLang="zh-CN" sz="2800" b="1" dirty="0">
              <a:solidFill>
                <a:srgbClr val="019AAA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B702D949-9506-408B-80A4-1CB901ED3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789" y="2382252"/>
            <a:ext cx="229594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矩形 2">
            <a:extLst>
              <a:ext uri="{FF2B5EF4-FFF2-40B4-BE49-F238E27FC236}">
                <a16:creationId xmlns:a16="http://schemas.microsoft.com/office/drawing/2014/main" id="{83FEB722-E45D-D44F-E2C9-75A52B3F8CCE}"/>
              </a:ext>
            </a:extLst>
          </p:cNvPr>
          <p:cNvSpPr/>
          <p:nvPr/>
        </p:nvSpPr>
        <p:spPr>
          <a:xfrm>
            <a:off x="906378" y="2238592"/>
            <a:ext cx="102728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ĐKP 1</a:t>
            </a:r>
          </a:p>
        </p:txBody>
      </p:sp>
      <p:sp>
        <p:nvSpPr>
          <p:cNvPr id="11" name="矩形 2">
            <a:extLst>
              <a:ext uri="{FF2B5EF4-FFF2-40B4-BE49-F238E27FC236}">
                <a16:creationId xmlns:a16="http://schemas.microsoft.com/office/drawing/2014/main" id="{31BD0DC3-57FC-C48B-5058-6A8FF213AB31}"/>
              </a:ext>
            </a:extLst>
          </p:cNvPr>
          <p:cNvSpPr/>
          <p:nvPr/>
        </p:nvSpPr>
        <p:spPr>
          <a:xfrm>
            <a:off x="4925962" y="3429794"/>
            <a:ext cx="715296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y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x</a:t>
            </a:r>
          </a:p>
          <a:p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z</a:t>
            </a:r>
            <a:endParaRPr lang="en-US" altLang="zh-CN" sz="3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3F962CB-C283-B34E-DFFB-4439C7D86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203" y="3056845"/>
            <a:ext cx="1927624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C8DF15-38BA-8C77-F85A-59369C3681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884225"/>
              </p:ext>
            </p:extLst>
          </p:nvPr>
        </p:nvGraphicFramePr>
        <p:xfrm>
          <a:off x="998202" y="3056844"/>
          <a:ext cx="3673577" cy="2408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Bitmap Image" r:id="rId4" imgW="3247619" imgH="2123810" progId="Paint.Picture">
                  <p:embed/>
                </p:oleObj>
              </mc:Choice>
              <mc:Fallback>
                <p:oleObj name="Bitmap Image" r:id="rId4" imgW="3247619" imgH="2123810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202" y="3056844"/>
                        <a:ext cx="3673577" cy="24089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5581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  <p:bldP spid="10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6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115" y="4607638"/>
            <a:ext cx="625048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eaLnBrk="1" hangingPunct="1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CHỖ TRỐNG CHO HỌC SINH </a:t>
            </a:r>
          </a:p>
          <a:p>
            <a:pPr algn="ctr" eaLnBrk="1" hangingPunct="1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LÀM TRÊN BẢNG TƯƠNG TÁC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534326B-548A-C9A3-5860-5AC0F8205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C2BAAA7-566B-B6B0-2D0A-AED5DE219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57CA4B1-B86B-C937-5650-A8E509954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744014"/>
              </p:ext>
            </p:extLst>
          </p:nvPr>
        </p:nvGraphicFramePr>
        <p:xfrm>
          <a:off x="3128210" y="1442325"/>
          <a:ext cx="4382013" cy="28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Bitmap Image" r:id="rId4" imgW="3277057" imgH="2133898" progId="Paint.Picture">
                  <p:embed/>
                </p:oleObj>
              </mc:Choice>
              <mc:Fallback>
                <p:oleObj name="Bitmap Image" r:id="rId4" imgW="3277057" imgH="2133898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210" y="1442325"/>
                        <a:ext cx="4382013" cy="2865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4230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534326B-548A-C9A3-5860-5AC0F8205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CF10E42-C317-8062-9E67-DCA2BCE85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817589"/>
              </p:ext>
            </p:extLst>
          </p:nvPr>
        </p:nvGraphicFramePr>
        <p:xfrm>
          <a:off x="3223956" y="1329052"/>
          <a:ext cx="4115307" cy="2690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Bitmap Image" r:id="rId4" imgW="3277057" imgH="2133898" progId="Paint.Picture">
                  <p:embed/>
                </p:oleObj>
              </mc:Choice>
              <mc:Fallback>
                <p:oleObj name="Bitmap Image" r:id="rId4" imgW="3277057" imgH="2133898" progId="Paint.Picture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57CA4B1-B86B-C937-5650-A8E5099542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956" y="1329052"/>
                        <a:ext cx="4115307" cy="2690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BD613D29-3B50-D72E-43AE-C184F5F932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49381" y="4372018"/>
            <a:ext cx="20507234" cy="2252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7320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534326B-548A-C9A3-5860-5AC0F8205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D74D95F-734E-C74C-5C57-3ED30590D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E34FF82-2552-DDC3-18A3-28EBCBD885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4636" y="1467486"/>
            <a:ext cx="212017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4D9148A-9916-4CE9-F69C-33D234ADEA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445382"/>
              </p:ext>
            </p:extLst>
          </p:nvPr>
        </p:nvGraphicFramePr>
        <p:xfrm>
          <a:off x="1024636" y="1467487"/>
          <a:ext cx="4520757" cy="392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Bitmap Image" r:id="rId4" imgW="5133333" imgH="4447619" progId="Paint.Picture">
                  <p:embed/>
                </p:oleObj>
              </mc:Choice>
              <mc:Fallback>
                <p:oleObj name="Bitmap Image" r:id="rId4" imgW="5133333" imgH="4447619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636" y="1467487"/>
                        <a:ext cx="4520757" cy="3924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FD541D99-A4FF-A922-7AEA-6AE4A412699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24060" y="1910436"/>
            <a:ext cx="16755046" cy="1643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6227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29C58AD-61BF-4F89-A687-5938BDEF0B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99"/>
            <a:ext cx="12195176" cy="6859786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5D5218B3-97C0-443E-87B7-A9B16192E712}"/>
              </a:ext>
            </a:extLst>
          </p:cNvPr>
          <p:cNvSpPr/>
          <p:nvPr/>
        </p:nvSpPr>
        <p:spPr>
          <a:xfrm>
            <a:off x="1651837" y="1919856"/>
            <a:ext cx="8822200" cy="11392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6803" b="1" spc="-150" dirty="0">
                <a:solidFill>
                  <a:srgbClr val="019AAA"/>
                </a:solidFill>
                <a:latin typeface=".VnStamp" panose="020B7200000000000000" pitchFamily="34" charset="0"/>
                <a:ea typeface="华文中宋" panose="02010600040101010101" pitchFamily="2" charset="-122"/>
              </a:rPr>
              <a:t>Game Show</a:t>
            </a:r>
            <a:endParaRPr lang="zh-CN" altLang="en-US" sz="6803" b="1" spc="-150" dirty="0">
              <a:solidFill>
                <a:srgbClr val="019AAA"/>
              </a:solidFill>
              <a:latin typeface=".VnStamp" panose="020B7200000000000000" pitchFamily="34" charset="0"/>
              <a:ea typeface="华文中宋" panose="02010600040101010101" pitchFamily="2" charset="-122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F5E67AF6-4A05-40DD-9E55-84BE5A8CA4D9}"/>
              </a:ext>
            </a:extLst>
          </p:cNvPr>
          <p:cNvCxnSpPr>
            <a:cxnSpLocks/>
          </p:cNvCxnSpPr>
          <p:nvPr/>
        </p:nvCxnSpPr>
        <p:spPr>
          <a:xfrm>
            <a:off x="2809611" y="3640657"/>
            <a:ext cx="6428713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43C9EA4F-21B4-473F-9D40-A92AAB66EE85}"/>
              </a:ext>
            </a:extLst>
          </p:cNvPr>
          <p:cNvSpPr txBox="1"/>
          <p:nvPr/>
        </p:nvSpPr>
        <p:spPr>
          <a:xfrm>
            <a:off x="4732734" y="3846146"/>
            <a:ext cx="2582466" cy="564257"/>
          </a:xfrm>
          <a:prstGeom prst="rect">
            <a:avLst/>
          </a:prstGeom>
          <a:solidFill>
            <a:srgbClr val="019AAA"/>
          </a:solidFill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800" spc="300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LET’S GO</a:t>
            </a:r>
          </a:p>
        </p:txBody>
      </p:sp>
      <p:sp>
        <p:nvSpPr>
          <p:cNvPr id="11" name="TextBox 4">
            <a:extLst>
              <a:ext uri="{FF2B5EF4-FFF2-40B4-BE49-F238E27FC236}">
                <a16:creationId xmlns:a16="http://schemas.microsoft.com/office/drawing/2014/main" id="{D3C80A32-2661-43B6-ADED-C994EFC46207}"/>
              </a:ext>
            </a:extLst>
          </p:cNvPr>
          <p:cNvSpPr txBox="1"/>
          <p:nvPr/>
        </p:nvSpPr>
        <p:spPr>
          <a:xfrm>
            <a:off x="2588350" y="3046315"/>
            <a:ext cx="6893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ĐI TÌM ẨN SỐ</a:t>
            </a:r>
            <a:endParaRPr lang="zh-CN" altLang="en-US" sz="2800" dirty="0">
              <a:solidFill>
                <a:srgbClr val="019AAA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7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9503" y="0"/>
            <a:ext cx="587115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OẠT ĐỘNG KHỞI ĐỘNG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7239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850"/>
                            </p:stCondLst>
                            <p:childTnLst>
                              <p:par>
                                <p:cTn id="2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  <p:bldP spid="11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OẠT ĐỘNG THỰC HÀNH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7FFE725-FA9F-F721-80B1-D016A09C3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2682" y="2724942"/>
            <a:ext cx="116105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AB70FF4-3405-5EFC-E94A-1350851CA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979061"/>
              </p:ext>
            </p:extLst>
          </p:nvPr>
        </p:nvGraphicFramePr>
        <p:xfrm>
          <a:off x="3182681" y="2724943"/>
          <a:ext cx="4018977" cy="2658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Bitmap Image" r:id="rId4" imgW="3315163" imgH="2190476" progId="Paint.Picture">
                  <p:embed/>
                </p:oleObj>
              </mc:Choice>
              <mc:Fallback>
                <p:oleObj name="Bitmap Image" r:id="rId4" imgW="3315163" imgH="2190476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681" y="2724943"/>
                        <a:ext cx="4018977" cy="2658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30E38F45-5D69-D7E0-42AF-B9F2290CCE3E}"/>
              </a:ext>
            </a:extLst>
          </p:cNvPr>
          <p:cNvSpPr txBox="1"/>
          <p:nvPr/>
        </p:nvSpPr>
        <p:spPr>
          <a:xfrm>
            <a:off x="609600" y="1220251"/>
            <a:ext cx="73914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ẻ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v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y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ề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ù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5774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OẠT ĐỘNG THỰC HÀNH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7FFE725-FA9F-F721-80B1-D016A09C3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2682" y="2724942"/>
            <a:ext cx="116105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AB70FF4-3405-5EFC-E94A-1350851CA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235760"/>
              </p:ext>
            </p:extLst>
          </p:nvPr>
        </p:nvGraphicFramePr>
        <p:xfrm>
          <a:off x="3906581" y="1395470"/>
          <a:ext cx="4018977" cy="2658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Bitmap Image" r:id="rId4" imgW="3315163" imgH="2190476" progId="Paint.Picture">
                  <p:embed/>
                </p:oleObj>
              </mc:Choice>
              <mc:Fallback>
                <p:oleObj name="Bitmap Image" r:id="rId4" imgW="3315163" imgH="2190476" progId="Paint.Picture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AB70FF4-3405-5EFC-E94A-1350851CA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581" y="1395470"/>
                        <a:ext cx="4018977" cy="2658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7E730E54-2A5A-9442-A536-9758569E336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81300" y="4545803"/>
            <a:ext cx="13414967" cy="1836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2683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OẠT ĐỘNG VẬN DỤNG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7FFE725-FA9F-F721-80B1-D016A09C3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2682" y="2724942"/>
            <a:ext cx="116105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0E38F45-5D69-D7E0-42AF-B9F2290CCE3E}"/>
              </a:ext>
            </a:extLst>
          </p:cNvPr>
          <p:cNvSpPr txBox="1"/>
          <p:nvPr/>
        </p:nvSpPr>
        <p:spPr>
          <a:xfrm>
            <a:off x="609600" y="1220251"/>
            <a:ext cx="73914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 các cặp góc kề bù và góc đối đỉnh của hình ảnh cột điện cao thế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2E5E8FE-6982-9B53-717F-EA086F178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651" y="2521973"/>
            <a:ext cx="16011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DE57095-D5E6-4C6B-5BAA-6BA98E15E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931575"/>
              </p:ext>
            </p:extLst>
          </p:nvPr>
        </p:nvGraphicFramePr>
        <p:xfrm>
          <a:off x="3436372" y="2521973"/>
          <a:ext cx="4277033" cy="3063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Bitmap Image" r:id="rId4" imgW="4505954" imgH="3238952" progId="Paint.Picture">
                  <p:embed/>
                </p:oleObj>
              </mc:Choice>
              <mc:Fallback>
                <p:oleObj name="Bitmap Image" r:id="rId4" imgW="4505954" imgH="3238952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372" y="2521973"/>
                        <a:ext cx="4277033" cy="3063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8234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OẠT ĐỘNG VẬN DỤNG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7FFE725-FA9F-F721-80B1-D016A09C3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2682" y="2724942"/>
            <a:ext cx="116105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2E5E8FE-6982-9B53-717F-EA086F178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651" y="2521973"/>
            <a:ext cx="16011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DE57095-D5E6-4C6B-5BAA-6BA98E15E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477339"/>
              </p:ext>
            </p:extLst>
          </p:nvPr>
        </p:nvGraphicFramePr>
        <p:xfrm>
          <a:off x="648927" y="1489586"/>
          <a:ext cx="4277033" cy="3063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Bitmap Image" r:id="rId4" imgW="4505954" imgH="3238952" progId="Paint.Picture">
                  <p:embed/>
                </p:oleObj>
              </mc:Choice>
              <mc:Fallback>
                <p:oleObj name="Bitmap Image" r:id="rId4" imgW="4505954" imgH="3238952" progId="Paint.Picture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DE57095-D5E6-4C6B-5BAA-6BA98E15E1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27" y="1489586"/>
                        <a:ext cx="4277033" cy="3063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C0E7B1E2-BBC3-20D5-6016-45A6ADF9DFB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87907" y="2024852"/>
            <a:ext cx="14560208" cy="1993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6231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29C58AD-61BF-4F89-A687-5938BDEF0B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99"/>
            <a:ext cx="12195176" cy="6859786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5D5218B3-97C0-443E-87B7-A9B16192E712}"/>
              </a:ext>
            </a:extLst>
          </p:cNvPr>
          <p:cNvSpPr/>
          <p:nvPr/>
        </p:nvSpPr>
        <p:spPr>
          <a:xfrm>
            <a:off x="2372091" y="1919856"/>
            <a:ext cx="7381691" cy="5233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altLang="zh-CN" sz="2801" b="1" spc="-15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§1</a:t>
            </a:r>
            <a:r>
              <a:rPr lang="en-US" altLang="zh-CN" sz="2801" b="1" spc="-15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vi-VN" altLang="zh-CN" sz="2801" b="1" spc="-15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CÁC GÓC Ở VỊ TRÍ ĐẶC BIỆT</a:t>
            </a:r>
            <a:endParaRPr lang="zh-CN" altLang="en-US" sz="2801" b="1" spc="-15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43AE8C5-3E98-4BFD-902D-082844FE7E73}"/>
              </a:ext>
            </a:extLst>
          </p:cNvPr>
          <p:cNvSpPr txBox="1"/>
          <p:nvPr/>
        </p:nvSpPr>
        <p:spPr>
          <a:xfrm>
            <a:off x="3028200" y="3818639"/>
            <a:ext cx="6138773" cy="564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80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Học</a:t>
            </a:r>
            <a:r>
              <a:rPr lang="en-US" altLang="zh-CN" sz="280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 – </a:t>
            </a:r>
            <a:r>
              <a:rPr lang="en-US" altLang="zh-CN" sz="280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Học</a:t>
            </a:r>
            <a:r>
              <a:rPr lang="en-US" altLang="zh-CN" sz="280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 </a:t>
            </a:r>
            <a:r>
              <a:rPr lang="en-US" altLang="zh-CN" sz="280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Nữa</a:t>
            </a:r>
            <a:r>
              <a:rPr lang="en-US" altLang="zh-CN" sz="280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 – </a:t>
            </a:r>
            <a:r>
              <a:rPr lang="en-US" altLang="zh-CN" sz="280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Học</a:t>
            </a:r>
            <a:r>
              <a:rPr lang="en-US" altLang="zh-CN" sz="280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 </a:t>
            </a:r>
            <a:r>
              <a:rPr lang="en-US" altLang="zh-CN" sz="280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Mãi</a:t>
            </a:r>
            <a:endParaRPr lang="en-US" altLang="zh-CN" sz="280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汉仪黑荔枝体简" panose="00020600040101010101" pitchFamily="18" charset="-122"/>
              <a:cs typeface="Times New Roman" panose="02020603050405020304" pitchFamily="18" charset="0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F5E67AF6-4A05-40DD-9E55-84BE5A8CA4D9}"/>
              </a:ext>
            </a:extLst>
          </p:cNvPr>
          <p:cNvCxnSpPr>
            <a:cxnSpLocks/>
          </p:cNvCxnSpPr>
          <p:nvPr/>
        </p:nvCxnSpPr>
        <p:spPr>
          <a:xfrm>
            <a:off x="2809611" y="3640657"/>
            <a:ext cx="6428713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43C9EA4F-21B4-473F-9D40-A92AAB66EE85}"/>
              </a:ext>
            </a:extLst>
          </p:cNvPr>
          <p:cNvSpPr txBox="1"/>
          <p:nvPr/>
        </p:nvSpPr>
        <p:spPr>
          <a:xfrm>
            <a:off x="4772755" y="4933984"/>
            <a:ext cx="3074147" cy="1127159"/>
          </a:xfrm>
          <a:prstGeom prst="rect">
            <a:avLst/>
          </a:prstGeom>
          <a:solidFill>
            <a:srgbClr val="019AAA"/>
          </a:solidFill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801" spc="300" dirty="0" err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Giáo</a:t>
            </a:r>
            <a:r>
              <a:rPr lang="en-US" altLang="zh-CN" sz="2801" spc="300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1" spc="300" dirty="0" err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viên</a:t>
            </a:r>
            <a:endParaRPr lang="en-US" altLang="zh-CN" sz="2801" spc="300" dirty="0">
              <a:solidFill>
                <a:schemeClr val="bg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altLang="zh-CN" sz="2801" spc="300" dirty="0" err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rần</a:t>
            </a:r>
            <a:r>
              <a:rPr lang="en-US" altLang="zh-CN" sz="2801" spc="300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1" spc="300" dirty="0" err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uân</a:t>
            </a:r>
            <a:r>
              <a:rPr lang="en-US" altLang="zh-CN" sz="2801" spc="300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1" spc="300" dirty="0" err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Nhật</a:t>
            </a:r>
            <a:endParaRPr lang="en-US" altLang="zh-CN" sz="2801" spc="300" dirty="0">
              <a:solidFill>
                <a:schemeClr val="bg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TextBox 4">
            <a:extLst>
              <a:ext uri="{FF2B5EF4-FFF2-40B4-BE49-F238E27FC236}">
                <a16:creationId xmlns:a16="http://schemas.microsoft.com/office/drawing/2014/main" id="{D3C80A32-2661-43B6-ADED-C994EFC46207}"/>
              </a:ext>
            </a:extLst>
          </p:cNvPr>
          <p:cNvSpPr txBox="1"/>
          <p:nvPr/>
        </p:nvSpPr>
        <p:spPr>
          <a:xfrm>
            <a:off x="2588350" y="3046314"/>
            <a:ext cx="6893184" cy="523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1" dirty="0" err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hời</a:t>
            </a:r>
            <a:r>
              <a:rPr lang="en-US" altLang="zh-CN" sz="2801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1" dirty="0" err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lượng</a:t>
            </a:r>
            <a:r>
              <a:rPr lang="en-US" altLang="zh-CN" sz="2801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2 </a:t>
            </a:r>
            <a:r>
              <a:rPr lang="en-US" altLang="zh-CN" sz="2801" dirty="0" err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iết</a:t>
            </a:r>
            <a:endParaRPr lang="zh-CN" altLang="en-US" sz="2801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315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 animBg="1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ÌNH THÀNH KIẾN THỨC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C2CFF6A-3A28-4982-8782-283F22A3ECCE}"/>
              </a:ext>
            </a:extLst>
          </p:cNvPr>
          <p:cNvSpPr/>
          <p:nvPr/>
        </p:nvSpPr>
        <p:spPr>
          <a:xfrm>
            <a:off x="906379" y="1564000"/>
            <a:ext cx="102728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ây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ựng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hai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ối</a:t>
            </a:r>
            <a:r>
              <a:rPr lang="en-US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ỉnh</a:t>
            </a:r>
            <a:r>
              <a:rPr lang="en-US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B702D949-9506-408B-80A4-1CB901ED3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789" y="2382252"/>
            <a:ext cx="229594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矩形 2">
            <a:extLst>
              <a:ext uri="{FF2B5EF4-FFF2-40B4-BE49-F238E27FC236}">
                <a16:creationId xmlns:a16="http://schemas.microsoft.com/office/drawing/2014/main" id="{83FEB722-E45D-D44F-E2C9-75A52B3F8CCE}"/>
              </a:ext>
            </a:extLst>
          </p:cNvPr>
          <p:cNvSpPr/>
          <p:nvPr/>
        </p:nvSpPr>
        <p:spPr>
          <a:xfrm>
            <a:off x="906378" y="2238592"/>
            <a:ext cx="102728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ĐKP 1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8A9B12C-5C23-BAD1-79D7-150B0AFDAA65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906379" y="3573339"/>
            <a:ext cx="143522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9EC9504-BF93-E0CD-FE68-CC8F67035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482258"/>
              </p:ext>
            </p:extLst>
          </p:nvPr>
        </p:nvGraphicFramePr>
        <p:xfrm>
          <a:off x="906378" y="3255928"/>
          <a:ext cx="2808153" cy="18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Bitmap Image" r:id="rId4" imgW="3247619" imgH="2123810" progId="Paint.Picture">
                  <p:embed/>
                </p:oleObj>
              </mc:Choice>
              <mc:Fallback>
                <p:oleObj name="Bitmap Image" r:id="rId4" imgW="3247619" imgH="2123810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378" y="3255928"/>
                        <a:ext cx="2808153" cy="1841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561500F8-80EB-309E-711A-5A27431D7C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48925" y="3421277"/>
            <a:ext cx="16339781" cy="13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040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6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883" y="4607638"/>
            <a:ext cx="625048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eaLnBrk="1" hangingPunct="1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CHỖ TRỐNG CHO HỌC SINH </a:t>
            </a:r>
          </a:p>
          <a:p>
            <a:pPr algn="ctr" eaLnBrk="1" hangingPunct="1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LÀM TRÊN BẢNG TƯƠNG TÁC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534326B-548A-C9A3-5860-5AC0F8205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F29C291-43BA-5592-BA4A-EBAC73B8D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8842" y="1390175"/>
            <a:ext cx="2190852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B1BC831-DEAD-4DCC-FA24-F4B598C13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486139"/>
              </p:ext>
            </p:extLst>
          </p:nvPr>
        </p:nvGraphicFramePr>
        <p:xfrm>
          <a:off x="3368842" y="1390176"/>
          <a:ext cx="4620126" cy="296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Bitmap Image" r:id="rId4" imgW="4563112" imgH="2924583" progId="Paint.Picture">
                  <p:embed/>
                </p:oleObj>
              </mc:Choice>
              <mc:Fallback>
                <p:oleObj name="Bitmap Image" r:id="rId4" imgW="4563112" imgH="2924583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842" y="1390176"/>
                        <a:ext cx="4620126" cy="29603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393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534326B-548A-C9A3-5860-5AC0F8205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F29C291-43BA-5592-BA4A-EBAC73B8D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8842" y="1390175"/>
            <a:ext cx="2190852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B1BC831-DEAD-4DCC-FA24-F4B598C13C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8842" y="1390176"/>
          <a:ext cx="4620126" cy="296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Bitmap Image" r:id="rId4" imgW="4563112" imgH="2924583" progId="Paint.Picture">
                  <p:embed/>
                </p:oleObj>
              </mc:Choice>
              <mc:Fallback>
                <p:oleObj name="Bitmap Image" r:id="rId4" imgW="4563112" imgH="2924583" progId="Paint.Picture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B1BC831-DEAD-4DCC-FA24-F4B598C13C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842" y="1390176"/>
                        <a:ext cx="4620126" cy="29603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92F4FAFB-A6FF-6087-98CF-75F08C3C383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76451" y="5036280"/>
            <a:ext cx="14527110" cy="1086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87719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>
        <p14:warp dir="in"/>
      </p:transition>
    </mc:Choice>
    <mc:Fallback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534326B-548A-C9A3-5860-5AC0F8205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D74D95F-734E-C74C-5C57-3ED30590D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7BA4A9D-E5F3-4D31-F7A9-D13028027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8679" y="1532047"/>
            <a:ext cx="207793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DEBEFDB-F867-5553-B4D7-1FD6D1C09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505557"/>
              </p:ext>
            </p:extLst>
          </p:nvPr>
        </p:nvGraphicFramePr>
        <p:xfrm>
          <a:off x="3818678" y="1532048"/>
          <a:ext cx="4382013" cy="2807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Bitmap Image" r:id="rId4" imgW="4563112" imgH="2924583" progId="Paint.Picture">
                  <p:embed/>
                </p:oleObj>
              </mc:Choice>
              <mc:Fallback>
                <p:oleObj name="Bitmap Image" r:id="rId4" imgW="4563112" imgH="2924583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678" y="1532048"/>
                        <a:ext cx="4382013" cy="28077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30FDD02F-5C61-73D7-CAE7-2AB0BAC2597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49381" y="5010394"/>
            <a:ext cx="24251392" cy="861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3816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43796765-72EF-4613-B414-32F3237705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99"/>
            <a:ext cx="12195176" cy="6859786"/>
          </a:xfrm>
          <a:prstGeom prst="rect">
            <a:avLst/>
          </a:prstGeom>
        </p:spPr>
      </p:pic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57F636A2-6941-4CBF-BC2F-63797EBF8A38}"/>
              </a:ext>
            </a:extLst>
          </p:cNvPr>
          <p:cNvSpPr/>
          <p:nvPr/>
        </p:nvSpPr>
        <p:spPr>
          <a:xfrm>
            <a:off x="4166014" y="2098610"/>
            <a:ext cx="3529562" cy="844936"/>
          </a:xfrm>
          <a:prstGeom prst="roundRect">
            <a:avLst>
              <a:gd name="adj" fmla="val 0"/>
            </a:avLst>
          </a:prstGeom>
          <a:solidFill>
            <a:srgbClr val="019A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CHÀO TẠM BIỆT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87FB5E0-31E7-4226-8EC5-D87FC4C10E02}"/>
              </a:ext>
            </a:extLst>
          </p:cNvPr>
          <p:cNvSpPr/>
          <p:nvPr/>
        </p:nvSpPr>
        <p:spPr>
          <a:xfrm>
            <a:off x="4298694" y="2993705"/>
            <a:ext cx="3255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spc="6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HẸN GẶP LẠI</a:t>
            </a:r>
            <a:endParaRPr kumimoji="1" lang="zh-CN" altLang="en-US" sz="2800" spc="6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2B5A6C8-2AF9-4281-ACAB-960BAD41DFB2}"/>
              </a:ext>
            </a:extLst>
          </p:cNvPr>
          <p:cNvSpPr txBox="1"/>
          <p:nvPr/>
        </p:nvSpPr>
        <p:spPr>
          <a:xfrm>
            <a:off x="2860429" y="3915850"/>
            <a:ext cx="6127423" cy="1126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vi-VN" altLang="zh-CN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rên con đường thành công</a:t>
            </a:r>
            <a:endParaRPr lang="en-US" altLang="zh-CN" sz="28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vi-VN" altLang="zh-CN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không có dấu chân của kẻ lười biếng</a:t>
            </a:r>
            <a:r>
              <a:rPr lang="en-US" altLang="zh-CN" sz="280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8477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250"/>
                            </p:stCondLst>
                            <p:childTnLst>
                              <p:par>
                                <p:cTn id="2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29C58AD-61BF-4F89-A687-5938BDEF0B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99"/>
            <a:ext cx="12195176" cy="6859786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043AE8C5-3E98-4BFD-902D-082844FE7E73}"/>
              </a:ext>
            </a:extLst>
          </p:cNvPr>
          <p:cNvSpPr txBox="1"/>
          <p:nvPr/>
        </p:nvSpPr>
        <p:spPr>
          <a:xfrm>
            <a:off x="1195796" y="1960511"/>
            <a:ext cx="968175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vi-VN" altLang="zh-CN" sz="2800" dirty="0">
                <a:solidFill>
                  <a:schemeClr val="bg1">
                    <a:lumMod val="50000"/>
                  </a:schemeClr>
                </a:solidFill>
                <a:latin typeface="+mj-lt"/>
                <a:ea typeface="汉仪黑荔枝体简" panose="00020600040101010101" pitchFamily="18" charset="-122"/>
              </a:rPr>
              <a:t>Giáo viên lần lượt chiếu từng câu hỏi trên màn hình, các nhóm thảo luận trong 1 phút và chọn đáp án bằng phiếu đáp án. Mỗi câu trả lời đúng được 15 điểm kèm 1 từ khóa, trả lời sai không được điểm, trả lời đúng từ khóa chính được 10 điểm. Kết thúc trò chơi, đội cao điểm nhất là đội thắng cuộc</a:t>
            </a:r>
            <a:endParaRPr lang="en-US" altLang="zh-CN" sz="2800" dirty="0">
              <a:solidFill>
                <a:schemeClr val="bg1">
                  <a:lumMod val="50000"/>
                </a:schemeClr>
              </a:solidFill>
              <a:latin typeface="+mj-lt"/>
              <a:ea typeface="汉仪黑荔枝体简" panose="00020600040101010101" pitchFamily="18" charset="-122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F5E67AF6-4A05-40DD-9E55-84BE5A8CA4D9}"/>
              </a:ext>
            </a:extLst>
          </p:cNvPr>
          <p:cNvCxnSpPr>
            <a:cxnSpLocks/>
          </p:cNvCxnSpPr>
          <p:nvPr/>
        </p:nvCxnSpPr>
        <p:spPr>
          <a:xfrm>
            <a:off x="2809611" y="1854719"/>
            <a:ext cx="6428713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4">
            <a:extLst>
              <a:ext uri="{FF2B5EF4-FFF2-40B4-BE49-F238E27FC236}">
                <a16:creationId xmlns:a16="http://schemas.microsoft.com/office/drawing/2014/main" id="{D3C80A32-2661-43B6-ADED-C994EFC46207}"/>
              </a:ext>
            </a:extLst>
          </p:cNvPr>
          <p:cNvSpPr txBox="1"/>
          <p:nvPr/>
        </p:nvSpPr>
        <p:spPr>
          <a:xfrm>
            <a:off x="2588350" y="1260377"/>
            <a:ext cx="6893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+mj-lt"/>
                <a:ea typeface="华文中宋" panose="02010600040101010101" pitchFamily="2" charset="-122"/>
              </a:rPr>
              <a:t>LUẬT CHƠI</a:t>
            </a:r>
            <a:endParaRPr lang="zh-CN" altLang="en-US" sz="2800" dirty="0">
              <a:solidFill>
                <a:srgbClr val="019AAA"/>
              </a:solidFill>
              <a:latin typeface="+mj-lt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84712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5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75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4">
            <a:extLst>
              <a:ext uri="{FF2B5EF4-FFF2-40B4-BE49-F238E27FC236}">
                <a16:creationId xmlns:a16="http://schemas.microsoft.com/office/drawing/2014/main" id="{99D2260B-F90F-44DC-A77E-F735122B7A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8574187" y="3907716"/>
            <a:ext cx="981497" cy="381455"/>
          </a:xfrm>
          <a:prstGeom prst="rect">
            <a:avLst/>
          </a:prstGeom>
        </p:spPr>
      </p:pic>
      <p:pic>
        <p:nvPicPr>
          <p:cNvPr id="10" name="3">
            <a:extLst>
              <a:ext uri="{FF2B5EF4-FFF2-40B4-BE49-F238E27FC236}">
                <a16:creationId xmlns:a16="http://schemas.microsoft.com/office/drawing/2014/main" id="{46439FB1-7642-41C3-B701-F4EC7D1D0A18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740422" y="3326235"/>
            <a:ext cx="807606" cy="313873"/>
          </a:xfrm>
          <a:prstGeom prst="rect">
            <a:avLst/>
          </a:prstGeom>
        </p:spPr>
      </p:pic>
      <p:pic>
        <p:nvPicPr>
          <p:cNvPr id="11" name="2">
            <a:extLst>
              <a:ext uri="{FF2B5EF4-FFF2-40B4-BE49-F238E27FC236}">
                <a16:creationId xmlns:a16="http://schemas.microsoft.com/office/drawing/2014/main" id="{689876F3-23D2-4F2E-BFF0-34B990B73AE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>
            <a:off x="8180245" y="3352295"/>
            <a:ext cx="909782" cy="353583"/>
          </a:xfrm>
          <a:prstGeom prst="rect">
            <a:avLst/>
          </a:prstGeom>
        </p:spPr>
      </p:pic>
      <p:pic>
        <p:nvPicPr>
          <p:cNvPr id="12" name="1">
            <a:extLst>
              <a:ext uri="{FF2B5EF4-FFF2-40B4-BE49-F238E27FC236}">
                <a16:creationId xmlns:a16="http://schemas.microsoft.com/office/drawing/2014/main" id="{6707A293-903E-4B64-8304-9CF89CB5C037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 rot="19650527">
            <a:off x="9125313" y="3584857"/>
            <a:ext cx="845431" cy="328573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C8624134-3E86-45B2-8853-06D14D26D64B}"/>
              </a:ext>
            </a:extLst>
          </p:cNvPr>
          <p:cNvSpPr txBox="1"/>
          <p:nvPr/>
        </p:nvSpPr>
        <p:spPr>
          <a:xfrm>
            <a:off x="5813431" y="2034174"/>
            <a:ext cx="5944976" cy="923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583">
              <a:defRPr/>
            </a:pPr>
            <a:r>
              <a:rPr lang="en-US" sz="5401" b="1" dirty="0">
                <a:ln w="38100">
                  <a:solidFill>
                    <a:srgbClr val="475D6B"/>
                  </a:solidFill>
                  <a:prstDash val="solid"/>
                </a:ln>
                <a:noFill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 TÌM ẨN SỐ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8AEFFDF-FA5D-49E5-94E8-1A555B06B25D}"/>
              </a:ext>
            </a:extLst>
          </p:cNvPr>
          <p:cNvSpPr txBox="1"/>
          <p:nvPr/>
        </p:nvSpPr>
        <p:spPr>
          <a:xfrm>
            <a:off x="5595136" y="822315"/>
            <a:ext cx="6381567" cy="954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583">
              <a:defRPr/>
            </a:pPr>
            <a:r>
              <a:rPr lang="en-US" sz="2801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in </a:t>
            </a:r>
            <a:r>
              <a:rPr lang="en-US" sz="2801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ào</a:t>
            </a:r>
            <a:endParaRPr lang="en-US" sz="2801" b="1" dirty="0">
              <a:ln w="6600">
                <a:solidFill>
                  <a:srgbClr val="ED7D31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ED7D31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 defTabSz="914583">
              <a:defRPr/>
            </a:pPr>
            <a:r>
              <a:rPr lang="en-US" sz="2801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2801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1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à</a:t>
            </a:r>
            <a:r>
              <a:rPr lang="en-US" sz="2801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1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ám</a:t>
            </a:r>
            <a:r>
              <a:rPr lang="en-US" sz="2801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1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m</a:t>
            </a:r>
            <a:endParaRPr lang="en-US" sz="2801" b="1" dirty="0">
              <a:ln w="6600">
                <a:solidFill>
                  <a:srgbClr val="ED7D31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ED7D31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" name="Jigsaw Puzzle">
            <a:hlinkClick r:id="" action="ppaction://media"/>
            <a:extLst>
              <a:ext uri="{FF2B5EF4-FFF2-40B4-BE49-F238E27FC236}">
                <a16:creationId xmlns:a16="http://schemas.microsoft.com/office/drawing/2014/main" id="{5B1A47EF-09C9-4AF1-84E6-7C6CB7FB5B9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 cstate="print"/>
          <a:stretch>
            <a:fillRect/>
          </a:stretch>
        </p:blipFill>
        <p:spPr>
          <a:xfrm>
            <a:off x="12542053" y="6164461"/>
            <a:ext cx="487476" cy="48747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0A34BE6-ED42-41DF-897F-F731B27F184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2673" y="3485868"/>
            <a:ext cx="961396" cy="190233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13E1AE1-7643-4785-BA16-F7C6737746D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07079" y="1682669"/>
            <a:ext cx="1957439" cy="1957439"/>
          </a:xfrm>
          <a:prstGeom prst="rect">
            <a:avLst/>
          </a:prstGeom>
        </p:spPr>
      </p:pic>
      <p:pic>
        <p:nvPicPr>
          <p:cNvPr id="24" name="Picture 23" descr="A close up of a logo&#10;&#10;Description automatically generated">
            <a:extLst>
              <a:ext uri="{FF2B5EF4-FFF2-40B4-BE49-F238E27FC236}">
                <a16:creationId xmlns:a16="http://schemas.microsoft.com/office/drawing/2014/main" id="{B1BC13BA-A5F8-483D-8360-44343CD2F580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3048">
            <a:off x="3037371" y="2443739"/>
            <a:ext cx="536672" cy="435301"/>
          </a:xfrm>
          <a:prstGeom prst="rect">
            <a:avLst/>
          </a:prstGeom>
        </p:spPr>
      </p:pic>
      <p:pic>
        <p:nvPicPr>
          <p:cNvPr id="43" name="Picture 42" descr="A picture containing yellow&#10;&#10;Description automatically generated">
            <a:extLst>
              <a:ext uri="{FF2B5EF4-FFF2-40B4-BE49-F238E27FC236}">
                <a16:creationId xmlns:a16="http://schemas.microsoft.com/office/drawing/2014/main" id="{315D7AC1-BBF4-4FDA-B68C-206CDCBECABA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1426" y="2004733"/>
            <a:ext cx="3048706" cy="3048706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23659039-4F72-4787-86D5-CFF51CFD64FA}"/>
              </a:ext>
            </a:extLst>
          </p:cNvPr>
          <p:cNvPicPr>
            <a:picLocks noChangeAspect="1"/>
          </p:cNvPicPr>
          <p:nvPr/>
        </p:nvPicPr>
        <p:blipFill>
          <a:blip r:embed="rId13">
            <a:duotone>
              <a:prstClr val="black"/>
              <a:schemeClr val="tx2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10279034" y="3429794"/>
            <a:ext cx="1168988" cy="1168988"/>
          </a:xfrm>
          <a:prstGeom prst="rect">
            <a:avLst/>
          </a:prstGeom>
        </p:spPr>
      </p:pic>
      <p:pic>
        <p:nvPicPr>
          <p:cNvPr id="61" name="Picture 60" descr="A close up of a logo&#10;&#10;Description automatically generated">
            <a:extLst>
              <a:ext uri="{FF2B5EF4-FFF2-40B4-BE49-F238E27FC236}">
                <a16:creationId xmlns:a16="http://schemas.microsoft.com/office/drawing/2014/main" id="{74319678-FE85-4B26-8107-D247CF332ECE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1712" y="822314"/>
            <a:ext cx="312658" cy="253643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43CEEA26-AC31-4299-A07C-D7A664B69A2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731015" y="656254"/>
            <a:ext cx="1926310" cy="142867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0FBA157-C684-4B43-86AF-7AA55958D3B7}"/>
              </a:ext>
            </a:extLst>
          </p:cNvPr>
          <p:cNvSpPr txBox="1"/>
          <p:nvPr/>
        </p:nvSpPr>
        <p:spPr>
          <a:xfrm>
            <a:off x="6107080" y="139370"/>
            <a:ext cx="184774" cy="3694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583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 rot="20117653">
            <a:off x="480381" y="2475822"/>
            <a:ext cx="973930" cy="462596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 defTabSz="914583"/>
            <a:r>
              <a:rPr lang="en-US" sz="1200" b="1" spc="50" dirty="0">
                <a:ln w="0"/>
                <a:solidFill>
                  <a:srgbClr val="E7E6E6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Calibri"/>
              </a:rPr>
              <a:t>TOÁN </a:t>
            </a:r>
          </a:p>
          <a:p>
            <a:pPr algn="ctr" defTabSz="914583"/>
            <a:r>
              <a:rPr lang="en-US" sz="1200" b="1" spc="50" dirty="0">
                <a:ln w="0"/>
                <a:solidFill>
                  <a:srgbClr val="E7E6E6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Calibri"/>
              </a:rPr>
              <a:t>THẦY NHẬT</a:t>
            </a:r>
          </a:p>
        </p:txBody>
      </p:sp>
    </p:spTree>
    <p:extLst>
      <p:ext uri="{BB962C8B-B14F-4D97-AF65-F5344CB8AC3E}">
        <p14:creationId xmlns:p14="http://schemas.microsoft.com/office/powerpoint/2010/main" val="240335878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784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3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2.96296E-6 L 0.31589 -0.00301 " pathEditMode="relative" rAng="0" ptsTypes="AA">
                                      <p:cBhvr>
                                        <p:cTn id="8" dur="4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794" y="-16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0" descr="A close up of a logo&#10;&#10;Description automatically generated">
            <a:extLst>
              <a:ext uri="{FF2B5EF4-FFF2-40B4-BE49-F238E27FC236}">
                <a16:creationId xmlns:a16="http://schemas.microsoft.com/office/drawing/2014/main" id="{F00FF06E-DBE0-484E-BD9B-941BEFC0863B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3048">
            <a:off x="3037371" y="2443739"/>
            <a:ext cx="536672" cy="435301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C8624134-3E86-45B2-8853-06D14D26D64B}"/>
              </a:ext>
            </a:extLst>
          </p:cNvPr>
          <p:cNvSpPr txBox="1"/>
          <p:nvPr/>
        </p:nvSpPr>
        <p:spPr>
          <a:xfrm>
            <a:off x="5932480" y="818156"/>
            <a:ext cx="59449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583">
              <a:defRPr/>
            </a:pP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: Cho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ộp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ữ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ật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iều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ài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là a,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iều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ộng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là b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iều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ao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h,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iện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ch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ung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quanh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FEBB429-0DF6-432D-9419-9B40A21B09C7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677052" y="2806625"/>
            <a:ext cx="1969647" cy="2440803"/>
          </a:xfrm>
          <a:prstGeom prst="rect">
            <a:avLst/>
          </a:prstGeom>
        </p:spPr>
      </p:pic>
      <p:pic>
        <p:nvPicPr>
          <p:cNvPr id="9" name="4">
            <a:extLst>
              <a:ext uri="{FF2B5EF4-FFF2-40B4-BE49-F238E27FC236}">
                <a16:creationId xmlns:a16="http://schemas.microsoft.com/office/drawing/2014/main" id="{99D2260B-F90F-44DC-A77E-F735122B7A3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768621" y="5903777"/>
            <a:ext cx="1396428" cy="542717"/>
          </a:xfrm>
          <a:prstGeom prst="rect">
            <a:avLst/>
          </a:prstGeom>
        </p:spPr>
      </p:pic>
      <p:pic>
        <p:nvPicPr>
          <p:cNvPr id="10" name="3">
            <a:extLst>
              <a:ext uri="{FF2B5EF4-FFF2-40B4-BE49-F238E27FC236}">
                <a16:creationId xmlns:a16="http://schemas.microsoft.com/office/drawing/2014/main" id="{46439FB1-7642-41C3-B701-F4EC7D1D0A1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263763" y="5903777"/>
            <a:ext cx="1396428" cy="542717"/>
          </a:xfrm>
          <a:prstGeom prst="rect">
            <a:avLst/>
          </a:prstGeom>
        </p:spPr>
      </p:pic>
      <p:pic>
        <p:nvPicPr>
          <p:cNvPr id="11" name="2">
            <a:extLst>
              <a:ext uri="{FF2B5EF4-FFF2-40B4-BE49-F238E27FC236}">
                <a16:creationId xmlns:a16="http://schemas.microsoft.com/office/drawing/2014/main" id="{689876F3-23D2-4F2E-BFF0-34B990B73AEA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758904" y="5903777"/>
            <a:ext cx="1396428" cy="54271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638472D-1DB4-4C08-846B-A7E60A2DC2D2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53931" y="5156317"/>
            <a:ext cx="914691" cy="914691"/>
          </a:xfrm>
          <a:prstGeom prst="rect">
            <a:avLst/>
          </a:prstGeom>
        </p:spPr>
      </p:pic>
      <p:pic>
        <p:nvPicPr>
          <p:cNvPr id="19" name="Magic sound effect">
            <a:hlinkClick r:id="" action="ppaction://media"/>
            <a:extLst>
              <a:ext uri="{FF2B5EF4-FFF2-40B4-BE49-F238E27FC236}">
                <a16:creationId xmlns:a16="http://schemas.microsoft.com/office/drawing/2014/main" id="{E56DA454-0B95-400A-A86B-16092800958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st="2016"/>
                </p14:media>
              </p:ext>
            </p:extLst>
          </p:nvPr>
        </p:nvPicPr>
        <p:blipFill>
          <a:blip r:embed="rId17" cstate="print"/>
          <a:stretch>
            <a:fillRect/>
          </a:stretch>
        </p:blipFill>
        <p:spPr>
          <a:xfrm>
            <a:off x="12515548" y="4431033"/>
            <a:ext cx="487476" cy="487476"/>
          </a:xfrm>
          <a:prstGeom prst="rect">
            <a:avLst/>
          </a:prstGeom>
        </p:spPr>
      </p:pic>
      <p:pic>
        <p:nvPicPr>
          <p:cNvPr id="25" name="Picture 24" descr="A close up of a logo&#10;&#10;Description automatically generated">
            <a:extLst>
              <a:ext uri="{FF2B5EF4-FFF2-40B4-BE49-F238E27FC236}">
                <a16:creationId xmlns:a16="http://schemas.microsoft.com/office/drawing/2014/main" id="{B1334589-9074-49BA-B231-2FD5E0824E65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8077" y="-3208773"/>
            <a:ext cx="4939021" cy="2771899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DC510AF4-FDAB-4D21-8224-9C0B089ED103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5493" y="2361202"/>
            <a:ext cx="2360274" cy="2184134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8B8EDFF5-DC0F-49F4-9C3D-795EAC2AF4B2}"/>
              </a:ext>
            </a:extLst>
          </p:cNvPr>
          <p:cNvGrpSpPr/>
          <p:nvPr/>
        </p:nvGrpSpPr>
        <p:grpSpPr>
          <a:xfrm>
            <a:off x="1872035" y="2614661"/>
            <a:ext cx="1585957" cy="1585955"/>
            <a:chOff x="1740753" y="2562737"/>
            <a:chExt cx="1833577" cy="1833577"/>
          </a:xfrm>
        </p:grpSpPr>
        <p:pic>
          <p:nvPicPr>
            <p:cNvPr id="8" name="Picture 7" descr="A picture containing invertebrate, animal&#10;&#10;Description automatically generated">
              <a:extLst>
                <a:ext uri="{FF2B5EF4-FFF2-40B4-BE49-F238E27FC236}">
                  <a16:creationId xmlns:a16="http://schemas.microsoft.com/office/drawing/2014/main" id="{BD256619-9050-494C-92FF-07090FE92261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0753" y="2562737"/>
              <a:ext cx="1833577" cy="1833577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07BE3BC8-6F94-4508-B5F3-94435B1CCB90}"/>
                </a:ext>
              </a:extLst>
            </p:cNvPr>
            <p:cNvSpPr/>
            <p:nvPr/>
          </p:nvSpPr>
          <p:spPr>
            <a:xfrm>
              <a:off x="1860959" y="3070225"/>
              <a:ext cx="1593167" cy="818601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algn="ctr" defTabSz="914583">
                <a:defRPr/>
              </a:pPr>
              <a:r>
                <a:rPr lang="en-US" sz="4001" b="1" dirty="0">
                  <a:ln w="6600">
                    <a:solidFill>
                      <a:srgbClr val="ED7D3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dist="38100" dir="2700000" algn="tl" rotWithShape="0">
                      <a:srgbClr val="ED7D31"/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</a:t>
              </a:r>
            </a:p>
          </p:txBody>
        </p:sp>
      </p:grpSp>
      <p:pic>
        <p:nvPicPr>
          <p:cNvPr id="40" name="Picture 39">
            <a:extLst>
              <a:ext uri="{FF2B5EF4-FFF2-40B4-BE49-F238E27FC236}">
                <a16:creationId xmlns:a16="http://schemas.microsoft.com/office/drawing/2014/main" id="{7351ADC6-20B3-4CCF-9DF8-8EA4AC622084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047981" y="2297066"/>
            <a:ext cx="536618" cy="500031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F1052473-D994-457E-AB27-BD41BE79A8A3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6047981" y="3103762"/>
            <a:ext cx="536618" cy="500031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05A3363A-AC58-4D37-8194-5A9B4BB15277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9357004" y="2293487"/>
            <a:ext cx="536618" cy="500031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27D23464-1C39-48E0-A01B-636B156BDD35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9357004" y="3100183"/>
            <a:ext cx="536618" cy="500031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F237EE6E-08B3-4C0C-A022-57AC16576CCC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5773361" y="2204567"/>
            <a:ext cx="908593" cy="908593"/>
          </a:xfrm>
          <a:prstGeom prst="rect">
            <a:avLst/>
          </a:prstGeom>
        </p:spPr>
      </p:pic>
      <p:pic>
        <p:nvPicPr>
          <p:cNvPr id="12" name="1">
            <a:extLst>
              <a:ext uri="{FF2B5EF4-FFF2-40B4-BE49-F238E27FC236}">
                <a16:creationId xmlns:a16="http://schemas.microsoft.com/office/drawing/2014/main" id="{6707A293-903E-4B64-8304-9CF89CB5C037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254046" y="5903777"/>
            <a:ext cx="1396428" cy="54271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EB7FC6F-C70F-4469-B6D6-83FF1C41AB5C}"/>
              </a:ext>
            </a:extLst>
          </p:cNvPr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778" y="4295399"/>
            <a:ext cx="237006" cy="400655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54693"/>
              </p:ext>
            </p:extLst>
          </p:nvPr>
        </p:nvGraphicFramePr>
        <p:xfrm>
          <a:off x="7527925" y="2322513"/>
          <a:ext cx="10477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28" imgW="634680" imgH="203040" progId="Equation.DSMT4">
                  <p:embed/>
                </p:oleObj>
              </mc:Choice>
              <mc:Fallback>
                <p:oleObj name="Equation" r:id="rId28" imgW="634680" imgH="20304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925" y="2322513"/>
                        <a:ext cx="10477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731393"/>
              </p:ext>
            </p:extLst>
          </p:nvPr>
        </p:nvGraphicFramePr>
        <p:xfrm>
          <a:off x="7561263" y="3216275"/>
          <a:ext cx="109378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30" imgW="634680" imgH="203040" progId="Equation.DSMT4">
                  <p:embed/>
                </p:oleObj>
              </mc:Choice>
              <mc:Fallback>
                <p:oleObj name="Equation" r:id="rId30" imgW="634680" imgH="20304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263" y="3216275"/>
                        <a:ext cx="1093787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882256"/>
              </p:ext>
            </p:extLst>
          </p:nvPr>
        </p:nvGraphicFramePr>
        <p:xfrm>
          <a:off x="10309225" y="2344738"/>
          <a:ext cx="10414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32" imgW="622080" imgH="203040" progId="Equation.DSMT4">
                  <p:embed/>
                </p:oleObj>
              </mc:Choice>
              <mc:Fallback>
                <p:oleObj name="Equation" r:id="rId32" imgW="622080" imgH="2030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9225" y="2344738"/>
                        <a:ext cx="10414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099701"/>
              </p:ext>
            </p:extLst>
          </p:nvPr>
        </p:nvGraphicFramePr>
        <p:xfrm>
          <a:off x="10525125" y="3170238"/>
          <a:ext cx="681038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34" imgW="419040" imgH="177480" progId="Equation.DSMT4">
                  <p:embed/>
                </p:oleObj>
              </mc:Choice>
              <mc:Fallback>
                <p:oleObj name="Equation" r:id="rId34" imgW="419040" imgH="1774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25" y="3170238"/>
                        <a:ext cx="681038" cy="29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 rot="20117653">
            <a:off x="480381" y="2475822"/>
            <a:ext cx="973930" cy="462596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 defTabSz="914583"/>
            <a:r>
              <a:rPr lang="en-US" sz="1200" b="1" spc="50" dirty="0">
                <a:ln w="0"/>
                <a:solidFill>
                  <a:srgbClr val="E7E6E6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Calibri"/>
              </a:rPr>
              <a:t>TOÁN </a:t>
            </a:r>
          </a:p>
          <a:p>
            <a:pPr algn="ctr" defTabSz="914583"/>
            <a:r>
              <a:rPr lang="en-US" sz="1200" b="1" spc="50" dirty="0">
                <a:ln w="0"/>
                <a:solidFill>
                  <a:srgbClr val="E7E6E6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Calibri"/>
              </a:rPr>
              <a:t>THẦY NHẬT</a:t>
            </a:r>
          </a:p>
        </p:txBody>
      </p:sp>
    </p:spTree>
    <p:extLst>
      <p:ext uri="{BB962C8B-B14F-4D97-AF65-F5344CB8AC3E}">
        <p14:creationId xmlns:p14="http://schemas.microsoft.com/office/powerpoint/2010/main" val="208808690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500"/>
                            </p:stCondLst>
                            <p:childTnLst>
                              <p:par>
                                <p:cTn id="5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1.48148E-6 L 0.39623 -0.50324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805" y="-2516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500"/>
                            </p:stCondLst>
                            <p:childTnLst>
                              <p:par>
                                <p:cTn id="56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</p:cBhvr>
                                      <p:by x="300000" y="300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9" dur="4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1500"/>
                            </p:stCondLst>
                            <p:childTnLst>
                              <p:par>
                                <p:cTn id="6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623 -0.50324 L 0.13894 -0.24722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65" y="128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12"/>
                                        </p:tgtEl>
                                      </p:cBhvr>
                                      <p:by x="20000" y="2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7" presetID="22" presetClass="exit" presetSubtype="8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8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xit" presetSubtype="32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55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8" presetClass="emph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Rot by="21600000">
                                      <p:cBhvr>
                                        <p:cTn id="81" dur="4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heelsp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12" presetClass="entr" presetSubtype="4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64" presetClass="path" presetSubtype="0" repeatCount="indefinite" accel="50000" decel="50000" autoRev="1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4.16667E-7 7.40741E-7 L 4.16667E-7 -0.01945 " pathEditMode="relative" rAng="0" ptsTypes="AA">
                                      <p:cBhvr>
                                        <p:cTn id="9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72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1" presetClass="mediacall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cmd type="call" cmd="playFrom(0.0)">
                                      <p:cBhvr>
                                        <p:cTn id="99" dur="4610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0" descr="A close up of a logo&#10;&#10;Description automatically generated">
            <a:extLst>
              <a:ext uri="{FF2B5EF4-FFF2-40B4-BE49-F238E27FC236}">
                <a16:creationId xmlns:a16="http://schemas.microsoft.com/office/drawing/2014/main" id="{F00FF06E-DBE0-484E-BD9B-941BEFC0863B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3048">
            <a:off x="3037371" y="2443739"/>
            <a:ext cx="536672" cy="435301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C8624134-3E86-45B2-8853-06D14D26D64B}"/>
              </a:ext>
            </a:extLst>
          </p:cNvPr>
          <p:cNvSpPr txBox="1"/>
          <p:nvPr/>
        </p:nvSpPr>
        <p:spPr>
          <a:xfrm>
            <a:off x="5814492" y="818156"/>
            <a:ext cx="57200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583">
              <a:defRPr/>
            </a:pP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: Cho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ộp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ữ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ật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iều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ài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là a,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iều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ộng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là b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iều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ao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h,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ể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ch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FEBB429-0DF6-432D-9419-9B40A21B09C7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677052" y="2806625"/>
            <a:ext cx="1969647" cy="2440803"/>
          </a:xfrm>
          <a:prstGeom prst="rect">
            <a:avLst/>
          </a:prstGeom>
        </p:spPr>
      </p:pic>
      <p:pic>
        <p:nvPicPr>
          <p:cNvPr id="19" name="Magic sound effect">
            <a:hlinkClick r:id="" action="ppaction://media"/>
            <a:extLst>
              <a:ext uri="{FF2B5EF4-FFF2-40B4-BE49-F238E27FC236}">
                <a16:creationId xmlns:a16="http://schemas.microsoft.com/office/drawing/2014/main" id="{E56DA454-0B95-400A-A86B-16092800958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st="2016"/>
                </p14:media>
              </p:ext>
            </p:extLst>
          </p:nvPr>
        </p:nvPicPr>
        <p:blipFill>
          <a:blip r:embed="rId13" cstate="print"/>
          <a:stretch>
            <a:fillRect/>
          </a:stretch>
        </p:blipFill>
        <p:spPr>
          <a:xfrm>
            <a:off x="12515548" y="4431033"/>
            <a:ext cx="487476" cy="487476"/>
          </a:xfrm>
          <a:prstGeom prst="rect">
            <a:avLst/>
          </a:prstGeom>
        </p:spPr>
      </p:pic>
      <p:pic>
        <p:nvPicPr>
          <p:cNvPr id="25" name="Picture 24" descr="A close up of a logo&#10;&#10;Description automatically generated">
            <a:extLst>
              <a:ext uri="{FF2B5EF4-FFF2-40B4-BE49-F238E27FC236}">
                <a16:creationId xmlns:a16="http://schemas.microsoft.com/office/drawing/2014/main" id="{B1334589-9074-49BA-B231-2FD5E0824E6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8077" y="-3208773"/>
            <a:ext cx="4939021" cy="2771899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DC510AF4-FDAB-4D21-8224-9C0B089ED103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5493" y="2361202"/>
            <a:ext cx="2360274" cy="2184134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8B8EDFF5-DC0F-49F4-9C3D-795EAC2AF4B2}"/>
              </a:ext>
            </a:extLst>
          </p:cNvPr>
          <p:cNvGrpSpPr/>
          <p:nvPr/>
        </p:nvGrpSpPr>
        <p:grpSpPr>
          <a:xfrm>
            <a:off x="1872035" y="2614661"/>
            <a:ext cx="1585957" cy="1585955"/>
            <a:chOff x="1740753" y="2562737"/>
            <a:chExt cx="1833577" cy="1833577"/>
          </a:xfrm>
        </p:grpSpPr>
        <p:pic>
          <p:nvPicPr>
            <p:cNvPr id="8" name="Picture 7" descr="A picture containing invertebrate, animal&#10;&#10;Description automatically generated">
              <a:extLst>
                <a:ext uri="{FF2B5EF4-FFF2-40B4-BE49-F238E27FC236}">
                  <a16:creationId xmlns:a16="http://schemas.microsoft.com/office/drawing/2014/main" id="{BD256619-9050-494C-92FF-07090FE92261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0753" y="2562737"/>
              <a:ext cx="1833577" cy="1833577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07BE3BC8-6F94-4508-B5F3-94435B1CCB90}"/>
                </a:ext>
              </a:extLst>
            </p:cNvPr>
            <p:cNvSpPr/>
            <p:nvPr/>
          </p:nvSpPr>
          <p:spPr>
            <a:xfrm>
              <a:off x="1860959" y="3070223"/>
              <a:ext cx="1593167" cy="818601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algn="ctr" defTabSz="914583">
                <a:defRPr/>
              </a:pPr>
              <a:r>
                <a:rPr lang="en-US" sz="4001" b="1" dirty="0">
                  <a:ln w="6600">
                    <a:solidFill>
                      <a:srgbClr val="ED7D3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dist="38100" dir="2700000" algn="tl" rotWithShape="0">
                      <a:srgbClr val="ED7D31"/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Ó</a:t>
              </a:r>
            </a:p>
          </p:txBody>
        </p:sp>
      </p:grpSp>
      <p:pic>
        <p:nvPicPr>
          <p:cNvPr id="40" name="Picture 39">
            <a:extLst>
              <a:ext uri="{FF2B5EF4-FFF2-40B4-BE49-F238E27FC236}">
                <a16:creationId xmlns:a16="http://schemas.microsoft.com/office/drawing/2014/main" id="{7351ADC6-20B3-4CCF-9DF8-8EA4AC622084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888740" y="2614662"/>
            <a:ext cx="536618" cy="500031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F1052473-D994-457E-AB27-BD41BE79A8A3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888740" y="3421357"/>
            <a:ext cx="536618" cy="500031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05A3363A-AC58-4D37-8194-5A9B4BB15277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9392334" y="2614662"/>
            <a:ext cx="536618" cy="500031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27D23464-1C39-48E0-A01B-636B156BDD35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9392334" y="3421357"/>
            <a:ext cx="536618" cy="500031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F237EE6E-08B3-4C0C-A022-57AC16576CCC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591255" y="3352935"/>
            <a:ext cx="908593" cy="908593"/>
          </a:xfrm>
          <a:prstGeom prst="rect">
            <a:avLst/>
          </a:prstGeom>
        </p:spPr>
      </p:pic>
      <p:pic>
        <p:nvPicPr>
          <p:cNvPr id="30" name="1">
            <a:extLst>
              <a:ext uri="{FF2B5EF4-FFF2-40B4-BE49-F238E27FC236}">
                <a16:creationId xmlns:a16="http://schemas.microsoft.com/office/drawing/2014/main" id="{09DD6665-D3B7-4B16-8A54-AB836C4816E2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561" y="5903777"/>
            <a:ext cx="1390331" cy="542717"/>
          </a:xfrm>
          <a:prstGeom prst="rect">
            <a:avLst/>
          </a:prstGeom>
        </p:spPr>
      </p:pic>
      <p:pic>
        <p:nvPicPr>
          <p:cNvPr id="9" name="4">
            <a:extLst>
              <a:ext uri="{FF2B5EF4-FFF2-40B4-BE49-F238E27FC236}">
                <a16:creationId xmlns:a16="http://schemas.microsoft.com/office/drawing/2014/main" id="{99D2260B-F90F-44DC-A77E-F735122B7A33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4768621" y="5903777"/>
            <a:ext cx="1396428" cy="542717"/>
          </a:xfrm>
          <a:prstGeom prst="rect">
            <a:avLst/>
          </a:prstGeom>
        </p:spPr>
      </p:pic>
      <p:pic>
        <p:nvPicPr>
          <p:cNvPr id="10" name="3">
            <a:extLst>
              <a:ext uri="{FF2B5EF4-FFF2-40B4-BE49-F238E27FC236}">
                <a16:creationId xmlns:a16="http://schemas.microsoft.com/office/drawing/2014/main" id="{46439FB1-7642-41C3-B701-F4EC7D1D0A18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3263763" y="5903777"/>
            <a:ext cx="1396428" cy="542717"/>
          </a:xfrm>
          <a:prstGeom prst="rect">
            <a:avLst/>
          </a:prstGeom>
        </p:spPr>
      </p:pic>
      <p:pic>
        <p:nvPicPr>
          <p:cNvPr id="12" name="2">
            <a:extLst>
              <a:ext uri="{FF2B5EF4-FFF2-40B4-BE49-F238E27FC236}">
                <a16:creationId xmlns:a16="http://schemas.microsoft.com/office/drawing/2014/main" id="{6707A293-903E-4B64-8304-9CF89CB5C037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1953" y="5903777"/>
            <a:ext cx="1390331" cy="54271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638472D-1DB4-4C08-846B-A7E60A2DC2D2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2172934" y="5201685"/>
            <a:ext cx="914691" cy="91469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EB7FC6F-C70F-4469-B6D6-83FF1C41AB5C}"/>
              </a:ext>
            </a:extLst>
          </p:cNvPr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778" y="4295399"/>
            <a:ext cx="237006" cy="400655"/>
          </a:xfrm>
          <a:prstGeom prst="rect">
            <a:avLst/>
          </a:prstGeom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645968"/>
              </p:ext>
            </p:extLst>
          </p:nvPr>
        </p:nvGraphicFramePr>
        <p:xfrm>
          <a:off x="7507288" y="2670175"/>
          <a:ext cx="1016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28" imgW="419040" imgH="177480" progId="Equation.DSMT4">
                  <p:embed/>
                </p:oleObj>
              </mc:Choice>
              <mc:Fallback>
                <p:oleObj name="Equation" r:id="rId28" imgW="419040" imgH="1774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288" y="2670175"/>
                        <a:ext cx="10160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381770"/>
              </p:ext>
            </p:extLst>
          </p:nvPr>
        </p:nvGraphicFramePr>
        <p:xfrm>
          <a:off x="7570788" y="3551238"/>
          <a:ext cx="8905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30" imgW="342720" imgH="177480" progId="Equation.DSMT4">
                  <p:embed/>
                </p:oleObj>
              </mc:Choice>
              <mc:Fallback>
                <p:oleObj name="Equation" r:id="rId30" imgW="342720" imgH="1774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788" y="3551238"/>
                        <a:ext cx="89058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630245"/>
              </p:ext>
            </p:extLst>
          </p:nvPr>
        </p:nvGraphicFramePr>
        <p:xfrm>
          <a:off x="10059988" y="2659063"/>
          <a:ext cx="1041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32" imgW="419040" imgH="177480" progId="Equation.DSMT4">
                  <p:embed/>
                </p:oleObj>
              </mc:Choice>
              <mc:Fallback>
                <p:oleObj name="Equation" r:id="rId32" imgW="419040" imgH="1774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9988" y="2659063"/>
                        <a:ext cx="10414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839481"/>
              </p:ext>
            </p:extLst>
          </p:nvPr>
        </p:nvGraphicFramePr>
        <p:xfrm>
          <a:off x="10072688" y="3486150"/>
          <a:ext cx="10128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34" imgW="431640" imgH="177480" progId="Equation.DSMT4">
                  <p:embed/>
                </p:oleObj>
              </mc:Choice>
              <mc:Fallback>
                <p:oleObj name="Equation" r:id="rId34" imgW="431640" imgH="1774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2688" y="3486150"/>
                        <a:ext cx="10128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 rot="20117653">
            <a:off x="480381" y="2475822"/>
            <a:ext cx="973930" cy="462596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 defTabSz="914583"/>
            <a:r>
              <a:rPr lang="en-US" sz="1200" b="1" spc="50" dirty="0">
                <a:ln w="0"/>
                <a:solidFill>
                  <a:srgbClr val="E7E6E6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Calibri"/>
              </a:rPr>
              <a:t>TOÁN </a:t>
            </a:r>
          </a:p>
          <a:p>
            <a:pPr algn="ctr" defTabSz="914583"/>
            <a:r>
              <a:rPr lang="en-US" sz="1200" b="1" spc="50" dirty="0">
                <a:ln w="0"/>
                <a:solidFill>
                  <a:srgbClr val="E7E6E6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Calibri"/>
              </a:rPr>
              <a:t>THẦY NHẬT</a:t>
            </a:r>
          </a:p>
        </p:txBody>
      </p:sp>
    </p:spTree>
    <p:extLst>
      <p:ext uri="{BB962C8B-B14F-4D97-AF65-F5344CB8AC3E}">
        <p14:creationId xmlns:p14="http://schemas.microsoft.com/office/powerpoint/2010/main" val="380552619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500"/>
                            </p:stCondLst>
                            <p:childTnLst>
                              <p:par>
                                <p:cTn id="5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1.48148E-6 L 0.2711 -0.50163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568" y="-2490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500"/>
                            </p:stCondLst>
                            <p:childTnLst>
                              <p:par>
                                <p:cTn id="56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</p:cBhvr>
                                      <p:by x="300000" y="300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9" dur="4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1500"/>
                            </p:stCondLst>
                            <p:childTnLst>
                              <p:par>
                                <p:cTn id="6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711 -0.50162 L 0.01667 -0.25092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21" y="1252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12"/>
                                        </p:tgtEl>
                                      </p:cBhvr>
                                      <p:by x="20000" y="2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7" presetID="22" presetClass="exit" presetSubtype="8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8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xit" presetSubtype="32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55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8" presetClass="emph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Rot by="21600000">
                                      <p:cBhvr>
                                        <p:cTn id="81" dur="4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heelsp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12" presetClass="entr" presetSubtype="4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64" presetClass="path" presetSubtype="0" repeatCount="indefinite" accel="50000" decel="50000" autoRev="1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-2.69982E-6 -4.2953E-6 L -2.69982E-6 -0.01944 " pathEditMode="relative" rAng="0" ptsTypes="AA">
                                      <p:cBhvr>
                                        <p:cTn id="9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72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1" presetClass="mediacall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cmd type="call" cmd="playFrom(0.0)">
                                      <p:cBhvr>
                                        <p:cTn id="99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0" descr="A close up of a logo&#10;&#10;Description automatically generated">
            <a:extLst>
              <a:ext uri="{FF2B5EF4-FFF2-40B4-BE49-F238E27FC236}">
                <a16:creationId xmlns:a16="http://schemas.microsoft.com/office/drawing/2014/main" id="{F00FF06E-DBE0-484E-BD9B-941BEFC0863B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3048">
            <a:off x="3037371" y="2443739"/>
            <a:ext cx="536672" cy="435301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C8624134-3E86-45B2-8853-06D14D26D64B}"/>
              </a:ext>
            </a:extLst>
          </p:cNvPr>
          <p:cNvSpPr txBox="1"/>
          <p:nvPr/>
        </p:nvSpPr>
        <p:spPr>
          <a:xfrm>
            <a:off x="5814492" y="818156"/>
            <a:ext cx="59449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583">
              <a:defRPr/>
            </a:pPr>
            <a:r>
              <a:rPr lang="fr-FR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fr-FR" sz="36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: Cho </a:t>
            </a:r>
            <a:r>
              <a:rPr lang="fr-FR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fr-FR" sz="36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ập</a:t>
            </a:r>
            <a:r>
              <a:rPr lang="fr-FR" sz="36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ương</a:t>
            </a:r>
            <a:r>
              <a:rPr lang="fr-FR" sz="36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fr-FR" sz="36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ạnh</a:t>
            </a:r>
            <a:r>
              <a:rPr lang="fr-FR" sz="36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là a, </a:t>
            </a:r>
            <a:r>
              <a:rPr lang="fr-FR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ể</a:t>
            </a:r>
            <a:r>
              <a:rPr lang="fr-FR" sz="36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ch</a:t>
            </a:r>
            <a:r>
              <a:rPr lang="fr-FR" sz="36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fr-FR" sz="36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là</a:t>
            </a: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FEBB429-0DF6-432D-9419-9B40A21B09C7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677052" y="2806625"/>
            <a:ext cx="1969647" cy="2440803"/>
          </a:xfrm>
          <a:prstGeom prst="rect">
            <a:avLst/>
          </a:prstGeom>
        </p:spPr>
      </p:pic>
      <p:pic>
        <p:nvPicPr>
          <p:cNvPr id="9" name="4">
            <a:extLst>
              <a:ext uri="{FF2B5EF4-FFF2-40B4-BE49-F238E27FC236}">
                <a16:creationId xmlns:a16="http://schemas.microsoft.com/office/drawing/2014/main" id="{99D2260B-F90F-44DC-A77E-F735122B7A3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768621" y="5903777"/>
            <a:ext cx="1396428" cy="542717"/>
          </a:xfrm>
          <a:prstGeom prst="rect">
            <a:avLst/>
          </a:prstGeom>
        </p:spPr>
      </p:pic>
      <p:pic>
        <p:nvPicPr>
          <p:cNvPr id="10" name="3">
            <a:extLst>
              <a:ext uri="{FF2B5EF4-FFF2-40B4-BE49-F238E27FC236}">
                <a16:creationId xmlns:a16="http://schemas.microsoft.com/office/drawing/2014/main" id="{46439FB1-7642-41C3-B701-F4EC7D1D0A1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263763" y="5903777"/>
            <a:ext cx="1396428" cy="542717"/>
          </a:xfrm>
          <a:prstGeom prst="rect">
            <a:avLst/>
          </a:prstGeom>
        </p:spPr>
      </p:pic>
      <p:pic>
        <p:nvPicPr>
          <p:cNvPr id="11" name="2">
            <a:extLst>
              <a:ext uri="{FF2B5EF4-FFF2-40B4-BE49-F238E27FC236}">
                <a16:creationId xmlns:a16="http://schemas.microsoft.com/office/drawing/2014/main" id="{689876F3-23D2-4F2E-BFF0-34B990B73AEA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758904" y="5903777"/>
            <a:ext cx="1396428" cy="54271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638472D-1DB4-4C08-846B-A7E60A2DC2D2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53931" y="5156317"/>
            <a:ext cx="914691" cy="914691"/>
          </a:xfrm>
          <a:prstGeom prst="rect">
            <a:avLst/>
          </a:prstGeom>
        </p:spPr>
      </p:pic>
      <p:pic>
        <p:nvPicPr>
          <p:cNvPr id="19" name="Magic sound effect">
            <a:hlinkClick r:id="" action="ppaction://media"/>
            <a:extLst>
              <a:ext uri="{FF2B5EF4-FFF2-40B4-BE49-F238E27FC236}">
                <a16:creationId xmlns:a16="http://schemas.microsoft.com/office/drawing/2014/main" id="{E56DA454-0B95-400A-A86B-16092800958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st="2016"/>
                </p14:media>
              </p:ext>
            </p:extLst>
          </p:nvPr>
        </p:nvPicPr>
        <p:blipFill>
          <a:blip r:embed="rId17" cstate="print"/>
          <a:stretch>
            <a:fillRect/>
          </a:stretch>
        </p:blipFill>
        <p:spPr>
          <a:xfrm>
            <a:off x="12515548" y="4431033"/>
            <a:ext cx="487476" cy="487476"/>
          </a:xfrm>
          <a:prstGeom prst="rect">
            <a:avLst/>
          </a:prstGeom>
        </p:spPr>
      </p:pic>
      <p:pic>
        <p:nvPicPr>
          <p:cNvPr id="25" name="Picture 24" descr="A close up of a logo&#10;&#10;Description automatically generated">
            <a:extLst>
              <a:ext uri="{FF2B5EF4-FFF2-40B4-BE49-F238E27FC236}">
                <a16:creationId xmlns:a16="http://schemas.microsoft.com/office/drawing/2014/main" id="{B1334589-9074-49BA-B231-2FD5E0824E65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8077" y="-3208773"/>
            <a:ext cx="4939021" cy="2771899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DC510AF4-FDAB-4D21-8224-9C0B089ED103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5493" y="2361202"/>
            <a:ext cx="2360274" cy="2184134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8B8EDFF5-DC0F-49F4-9C3D-795EAC2AF4B2}"/>
              </a:ext>
            </a:extLst>
          </p:cNvPr>
          <p:cNvGrpSpPr/>
          <p:nvPr/>
        </p:nvGrpSpPr>
        <p:grpSpPr>
          <a:xfrm>
            <a:off x="1872035" y="2614661"/>
            <a:ext cx="1585957" cy="1585955"/>
            <a:chOff x="1740753" y="2562737"/>
            <a:chExt cx="1833577" cy="1833577"/>
          </a:xfrm>
        </p:grpSpPr>
        <p:pic>
          <p:nvPicPr>
            <p:cNvPr id="8" name="Picture 7" descr="A picture containing invertebrate, animal&#10;&#10;Description automatically generated">
              <a:extLst>
                <a:ext uri="{FF2B5EF4-FFF2-40B4-BE49-F238E27FC236}">
                  <a16:creationId xmlns:a16="http://schemas.microsoft.com/office/drawing/2014/main" id="{BD256619-9050-494C-92FF-07090FE92261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0753" y="2562737"/>
              <a:ext cx="1833577" cy="1833577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07BE3BC8-6F94-4508-B5F3-94435B1CCB90}"/>
                </a:ext>
              </a:extLst>
            </p:cNvPr>
            <p:cNvSpPr/>
            <p:nvPr/>
          </p:nvSpPr>
          <p:spPr>
            <a:xfrm>
              <a:off x="1860959" y="3070225"/>
              <a:ext cx="1593167" cy="818601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algn="ctr" defTabSz="914583">
                <a:defRPr/>
              </a:pPr>
              <a:r>
                <a:rPr lang="en-US" sz="4001" b="1" dirty="0">
                  <a:ln w="6600">
                    <a:solidFill>
                      <a:srgbClr val="ED7D3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dist="38100" dir="2700000" algn="tl" rotWithShape="0">
                      <a:srgbClr val="ED7D31"/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</p:grpSp>
      <p:pic>
        <p:nvPicPr>
          <p:cNvPr id="40" name="Picture 39">
            <a:extLst>
              <a:ext uri="{FF2B5EF4-FFF2-40B4-BE49-F238E27FC236}">
                <a16:creationId xmlns:a16="http://schemas.microsoft.com/office/drawing/2014/main" id="{7351ADC6-20B3-4CCF-9DF8-8EA4AC622084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047981" y="2297066"/>
            <a:ext cx="536618" cy="500031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F1052473-D994-457E-AB27-BD41BE79A8A3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6047981" y="3103762"/>
            <a:ext cx="536618" cy="500031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05A3363A-AC58-4D37-8194-5A9B4BB15277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9357004" y="2293487"/>
            <a:ext cx="536618" cy="500031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27D23464-1C39-48E0-A01B-636B156BDD35}"/>
              </a:ext>
            </a:extLst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9357004" y="3100183"/>
            <a:ext cx="536618" cy="500031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F237EE6E-08B3-4C0C-A022-57AC16576CCC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5773361" y="2204567"/>
            <a:ext cx="908593" cy="908593"/>
          </a:xfrm>
          <a:prstGeom prst="rect">
            <a:avLst/>
          </a:prstGeom>
        </p:spPr>
      </p:pic>
      <p:pic>
        <p:nvPicPr>
          <p:cNvPr id="12" name="1">
            <a:extLst>
              <a:ext uri="{FF2B5EF4-FFF2-40B4-BE49-F238E27FC236}">
                <a16:creationId xmlns:a16="http://schemas.microsoft.com/office/drawing/2014/main" id="{6707A293-903E-4B64-8304-9CF89CB5C037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254046" y="5903777"/>
            <a:ext cx="1396428" cy="54271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EB7FC6F-C70F-4469-B6D6-83FF1C41AB5C}"/>
              </a:ext>
            </a:extLst>
          </p:cNvPr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778" y="4295399"/>
            <a:ext cx="237006" cy="400655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 rot="20117653">
            <a:off x="480381" y="2475822"/>
            <a:ext cx="973930" cy="462596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 defTabSz="914583"/>
            <a:r>
              <a:rPr lang="en-US" sz="1200" b="1" spc="50" dirty="0">
                <a:ln w="0"/>
                <a:solidFill>
                  <a:srgbClr val="E7E6E6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Calibri"/>
              </a:rPr>
              <a:t>TOÁN </a:t>
            </a:r>
          </a:p>
          <a:p>
            <a:pPr algn="ctr" defTabSz="914583"/>
            <a:r>
              <a:rPr lang="en-US" sz="1200" b="1" spc="50" dirty="0">
                <a:ln w="0"/>
                <a:solidFill>
                  <a:srgbClr val="E7E6E6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Calibri"/>
              </a:rPr>
              <a:t>THẦY NHẬT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003841"/>
              </p:ext>
            </p:extLst>
          </p:nvPr>
        </p:nvGraphicFramePr>
        <p:xfrm>
          <a:off x="7608888" y="2266950"/>
          <a:ext cx="4079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28" imgW="177480" imgH="215640" progId="Equation.DSMT4">
                  <p:embed/>
                </p:oleObj>
              </mc:Choice>
              <mc:Fallback>
                <p:oleObj name="Equation" r:id="rId28" imgW="177480" imgH="21564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8" y="2266950"/>
                        <a:ext cx="40798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22517"/>
              </p:ext>
            </p:extLst>
          </p:nvPr>
        </p:nvGraphicFramePr>
        <p:xfrm>
          <a:off x="7659688" y="3151188"/>
          <a:ext cx="2889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30" imgW="126720" imgH="139680" progId="Equation.DSMT4">
                  <p:embed/>
                </p:oleObj>
              </mc:Choice>
              <mc:Fallback>
                <p:oleObj name="Equation" r:id="rId30" imgW="126720" imgH="1396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9688" y="3151188"/>
                        <a:ext cx="288925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271434"/>
              </p:ext>
            </p:extLst>
          </p:nvPr>
        </p:nvGraphicFramePr>
        <p:xfrm>
          <a:off x="10633075" y="2238375"/>
          <a:ext cx="3952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32" imgW="177480" imgH="215640" progId="Equation.DSMT4">
                  <p:embed/>
                </p:oleObj>
              </mc:Choice>
              <mc:Fallback>
                <p:oleObj name="Equation" r:id="rId32" imgW="177480" imgH="2156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3075" y="2238375"/>
                        <a:ext cx="395288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912383"/>
              </p:ext>
            </p:extLst>
          </p:nvPr>
        </p:nvGraphicFramePr>
        <p:xfrm>
          <a:off x="10672763" y="3065463"/>
          <a:ext cx="4016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34" imgW="177480" imgH="215640" progId="Equation.DSMT4">
                  <p:embed/>
                </p:oleObj>
              </mc:Choice>
              <mc:Fallback>
                <p:oleObj name="Equation" r:id="rId34" imgW="177480" imgH="21564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2763" y="3065463"/>
                        <a:ext cx="4016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472501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500"/>
                            </p:stCondLst>
                            <p:childTnLst>
                              <p:par>
                                <p:cTn id="5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1.48148E-6 L 0.39623 -0.50324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805" y="-2516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500"/>
                            </p:stCondLst>
                            <p:childTnLst>
                              <p:par>
                                <p:cTn id="56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</p:cBhvr>
                                      <p:by x="300000" y="300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9" dur="4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1500"/>
                            </p:stCondLst>
                            <p:childTnLst>
                              <p:par>
                                <p:cTn id="6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623 -0.50324 L 0.13894 -0.24722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65" y="128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12"/>
                                        </p:tgtEl>
                                      </p:cBhvr>
                                      <p:by x="20000" y="2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7" presetID="22" presetClass="exit" presetSubtype="8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8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xit" presetSubtype="32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55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8" presetClass="emph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Rot by="21600000">
                                      <p:cBhvr>
                                        <p:cTn id="81" dur="4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heelsp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12" presetClass="entr" presetSubtype="4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64" presetClass="path" presetSubtype="0" repeatCount="indefinite" accel="50000" decel="50000" autoRev="1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4.16667E-7 7.40741E-7 L 4.16667E-7 -0.01945 " pathEditMode="relative" rAng="0" ptsTypes="AA">
                                      <p:cBhvr>
                                        <p:cTn id="9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72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1" presetClass="mediacall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cmd type="call" cmd="playFrom(0.0)">
                                      <p:cBhvr>
                                        <p:cTn id="99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图片 33">
            <a:extLst>
              <a:ext uri="{FF2B5EF4-FFF2-40B4-BE49-F238E27FC236}">
                <a16:creationId xmlns:a16="http://schemas.microsoft.com/office/drawing/2014/main" id="{E914AC51-ACBE-4B28-8A19-9740388ED6AA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99"/>
            <a:ext cx="12195176" cy="6859786"/>
          </a:xfrm>
          <a:prstGeom prst="rect">
            <a:avLst/>
          </a:prstGeom>
        </p:spPr>
      </p:pic>
      <p:sp>
        <p:nvSpPr>
          <p:cNvPr id="35" name="MH_Number_1">
            <a:extLst>
              <a:ext uri="{FF2B5EF4-FFF2-40B4-BE49-F238E27FC236}">
                <a16:creationId xmlns:a16="http://schemas.microsoft.com/office/drawing/2014/main" id="{8511A339-4790-45DA-9836-C533D66C83B6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2969369" y="3017631"/>
            <a:ext cx="495373" cy="497446"/>
          </a:xfrm>
          <a:prstGeom prst="ellipse">
            <a:avLst/>
          </a:prstGeom>
          <a:solidFill>
            <a:srgbClr val="019AAA"/>
          </a:solidFill>
          <a:ln w="28575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1" hangingPunct="1">
              <a:defRPr/>
            </a:pPr>
            <a:r>
              <a:rPr lang="en-US" altLang="zh-CN" sz="2111" b="1" noProof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endParaRPr lang="zh-CN" altLang="en-US" sz="2111" b="1" noProof="1">
              <a:solidFill>
                <a:schemeClr val="bg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6" name="MH_Entry_1">
            <a:extLst>
              <a:ext uri="{FF2B5EF4-FFF2-40B4-BE49-F238E27FC236}">
                <a16:creationId xmlns:a16="http://schemas.microsoft.com/office/drawing/2014/main" id="{E7EC95D4-9C71-4347-A42B-BB978B2A347F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3732401" y="3108148"/>
            <a:ext cx="2467939" cy="389466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spAutoFit/>
          </a:bodyPr>
          <a:lstStyle/>
          <a:p>
            <a:pPr eaLnBrk="1" hangingPunct="1">
              <a:defRPr/>
            </a:pPr>
            <a:r>
              <a:rPr lang="en-US" altLang="zh-CN" sz="2531" noProof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Khởi động</a:t>
            </a:r>
            <a:endParaRPr lang="zh-CN" altLang="en-US" sz="1200" noProof="1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7" name="MH_Number_2">
            <a:extLst>
              <a:ext uri="{FF2B5EF4-FFF2-40B4-BE49-F238E27FC236}">
                <a16:creationId xmlns:a16="http://schemas.microsoft.com/office/drawing/2014/main" id="{BE815927-9F67-40CC-A9CA-0C589DD76ECD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2969369" y="3831897"/>
            <a:ext cx="495373" cy="495373"/>
          </a:xfrm>
          <a:prstGeom prst="ellipse">
            <a:avLst/>
          </a:prstGeom>
          <a:solidFill>
            <a:srgbClr val="019AAA"/>
          </a:solidFill>
          <a:ln w="28575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1" hangingPunct="1">
              <a:defRPr/>
            </a:pPr>
            <a:r>
              <a:rPr lang="en-US" altLang="zh-CN" sz="2111" b="1" noProof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endParaRPr lang="zh-CN" altLang="en-US" sz="2111" b="1" noProof="1">
              <a:solidFill>
                <a:schemeClr val="bg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8" name="MH_Entry_2">
            <a:extLst>
              <a:ext uri="{FF2B5EF4-FFF2-40B4-BE49-F238E27FC236}">
                <a16:creationId xmlns:a16="http://schemas.microsoft.com/office/drawing/2014/main" id="{E030107F-1CCF-444A-8A09-487E62D80FDE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3732401" y="3727440"/>
            <a:ext cx="2467939" cy="778931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spAutoFit/>
          </a:bodyPr>
          <a:lstStyle/>
          <a:p>
            <a:pPr lvl="0">
              <a:defRPr/>
            </a:pPr>
            <a:r>
              <a:rPr lang="en-US" altLang="zh-CN" sz="2531" noProof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ình thành</a:t>
            </a:r>
          </a:p>
          <a:p>
            <a:pPr lvl="0">
              <a:defRPr/>
            </a:pPr>
            <a:r>
              <a:rPr lang="en-US" altLang="zh-CN" sz="2531" noProof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kiến thức</a:t>
            </a:r>
            <a:endParaRPr lang="zh-CN" altLang="en-US" sz="1200" noProof="1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9" name="MH_Number_3">
            <a:extLst>
              <a:ext uri="{FF2B5EF4-FFF2-40B4-BE49-F238E27FC236}">
                <a16:creationId xmlns:a16="http://schemas.microsoft.com/office/drawing/2014/main" id="{0F040004-6478-496E-B6A8-48C1AC9C2B1B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6188721" y="3017873"/>
            <a:ext cx="495373" cy="495373"/>
          </a:xfrm>
          <a:prstGeom prst="ellipse">
            <a:avLst/>
          </a:prstGeom>
          <a:solidFill>
            <a:srgbClr val="019AAA"/>
          </a:solidFill>
          <a:ln w="28575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1" hangingPunct="1">
              <a:defRPr/>
            </a:pPr>
            <a:r>
              <a:rPr lang="en-US" altLang="zh-CN" sz="2111" b="1" noProof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endParaRPr lang="zh-CN" altLang="en-US" sz="2111" b="1" noProof="1">
              <a:solidFill>
                <a:schemeClr val="bg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0" name="MH_Entry_3">
            <a:extLst>
              <a:ext uri="{FF2B5EF4-FFF2-40B4-BE49-F238E27FC236}">
                <a16:creationId xmlns:a16="http://schemas.microsoft.com/office/drawing/2014/main" id="{99D7CA69-D798-404D-B015-C796D8A7DD76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6951753" y="3107354"/>
            <a:ext cx="2467939" cy="389466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spAutoFit/>
          </a:bodyPr>
          <a:lstStyle/>
          <a:p>
            <a:pPr lvl="0">
              <a:defRPr/>
            </a:pPr>
            <a:r>
              <a:rPr lang="en-US" altLang="zh-CN" sz="2531" noProof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Luyện tập</a:t>
            </a:r>
            <a:endParaRPr lang="zh-CN" altLang="en-US" sz="1200" noProof="1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1" name="MH_Number_4">
            <a:extLst>
              <a:ext uri="{FF2B5EF4-FFF2-40B4-BE49-F238E27FC236}">
                <a16:creationId xmlns:a16="http://schemas.microsoft.com/office/drawing/2014/main" id="{508ED8DA-A51A-4DC9-B151-79045DA12433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6188721" y="3831897"/>
            <a:ext cx="495373" cy="495373"/>
          </a:xfrm>
          <a:prstGeom prst="ellipse">
            <a:avLst/>
          </a:prstGeom>
          <a:solidFill>
            <a:srgbClr val="019AAA"/>
          </a:solidFill>
          <a:ln w="28575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1" hangingPunct="1">
              <a:defRPr/>
            </a:pPr>
            <a:r>
              <a:rPr lang="en-US" altLang="zh-CN" sz="2111" b="1" noProof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4</a:t>
            </a:r>
            <a:endParaRPr lang="zh-CN" altLang="en-US" sz="2111" b="1" noProof="1">
              <a:solidFill>
                <a:schemeClr val="bg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2" name="MH_Entry_4">
            <a:extLst>
              <a:ext uri="{FF2B5EF4-FFF2-40B4-BE49-F238E27FC236}">
                <a16:creationId xmlns:a16="http://schemas.microsoft.com/office/drawing/2014/main" id="{A00ED6D8-842F-434F-B945-3DBCE58BF38F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6951753" y="3921378"/>
            <a:ext cx="2467939" cy="389466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spAutoFit/>
          </a:bodyPr>
          <a:lstStyle/>
          <a:p>
            <a:pPr lvl="0">
              <a:defRPr/>
            </a:pPr>
            <a:r>
              <a:rPr lang="en-US" altLang="zh-CN" sz="2531" noProof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Vận dụng</a:t>
            </a:r>
            <a:endParaRPr lang="zh-CN" altLang="en-US" sz="1200" noProof="1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3" name="矩形: 圆角 42">
            <a:extLst>
              <a:ext uri="{FF2B5EF4-FFF2-40B4-BE49-F238E27FC236}">
                <a16:creationId xmlns:a16="http://schemas.microsoft.com/office/drawing/2014/main" id="{3E83D21E-4497-4F45-B7CA-0F253ABB8334}"/>
              </a:ext>
            </a:extLst>
          </p:cNvPr>
          <p:cNvSpPr/>
          <p:nvPr/>
        </p:nvSpPr>
        <p:spPr>
          <a:xfrm>
            <a:off x="3349484" y="1711172"/>
            <a:ext cx="5342308" cy="1112739"/>
          </a:xfrm>
          <a:prstGeom prst="roundRect">
            <a:avLst>
              <a:gd name="adj" fmla="val 0"/>
            </a:avLst>
          </a:prstGeom>
          <a:solidFill>
            <a:srgbClr val="019A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802" b="1" spc="600" dirty="0">
              <a:solidFill>
                <a:schemeClr val="bg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: 圆角 42">
            <a:extLst>
              <a:ext uri="{FF2B5EF4-FFF2-40B4-BE49-F238E27FC236}">
                <a16:creationId xmlns:a16="http://schemas.microsoft.com/office/drawing/2014/main" id="{3E83D21E-4497-4F45-B7CA-0F253ABB8334}"/>
              </a:ext>
            </a:extLst>
          </p:cNvPr>
          <p:cNvSpPr/>
          <p:nvPr/>
        </p:nvSpPr>
        <p:spPr>
          <a:xfrm>
            <a:off x="3583076" y="1711870"/>
            <a:ext cx="4875124" cy="1147646"/>
          </a:xfrm>
          <a:prstGeom prst="roundRect">
            <a:avLst>
              <a:gd name="adj" fmla="val 0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spc="600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§ 1: CÁC GÓC Ở VỊ</a:t>
            </a:r>
          </a:p>
          <a:p>
            <a:pPr algn="ctr"/>
            <a:r>
              <a:rPr lang="en-US" altLang="zh-CN" sz="2800" b="1" spc="600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TRÍ ĐẶC BIỆT</a:t>
            </a:r>
            <a:endParaRPr lang="zh-CN" altLang="en-US" sz="2800" b="1" spc="600" dirty="0">
              <a:solidFill>
                <a:schemeClr val="bg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9503" y="0"/>
            <a:ext cx="587115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OẠT ĐỘNG LUYỆN TẬP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1631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5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7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7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/>
      <p:bldP spid="37" grpId="0" animBg="1"/>
      <p:bldP spid="38" grpId="0"/>
      <p:bldP spid="39" grpId="0" animBg="1"/>
      <p:bldP spid="40" grpId="0"/>
      <p:bldP spid="41" grpId="0" animBg="1"/>
      <p:bldP spid="42" grpId="0"/>
      <p:bldP spid="43" grpId="0" animBg="1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OẠT ĐỘNG  KHỞI ĐỘNG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C2CFF6A-3A28-4982-8782-283F22A3ECCE}"/>
              </a:ext>
            </a:extLst>
          </p:cNvPr>
          <p:cNvSpPr/>
          <p:nvPr/>
        </p:nvSpPr>
        <p:spPr>
          <a:xfrm>
            <a:off x="481263" y="3910594"/>
            <a:ext cx="114781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o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ết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ình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rên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ó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ạnh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ào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hung?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ó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iểm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rong chung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ào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không?</a:t>
            </a:r>
            <a:endParaRPr lang="zh-CN" altLang="en-US" sz="2800" b="1" dirty="0">
              <a:solidFill>
                <a:srgbClr val="019AAA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8634" y="4841847"/>
            <a:ext cx="625048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eaLnBrk="1" hangingPunct="1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CHỖ TRỐNG CHO HỌC SINH </a:t>
            </a:r>
          </a:p>
          <a:p>
            <a:pPr algn="ctr" eaLnBrk="1" hangingPunct="1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LÀM TRÊN BẢNG TƯƠNG TÁC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F9D7A2D-CCBA-D419-A62B-4882C969F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12779" y="1773578"/>
            <a:ext cx="2156473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F2DFF3-7337-630A-1C66-4D6E52090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125108"/>
              </p:ext>
            </p:extLst>
          </p:nvPr>
        </p:nvGraphicFramePr>
        <p:xfrm>
          <a:off x="3616993" y="1275950"/>
          <a:ext cx="4396040" cy="2290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Bitmap Image" r:id="rId4" imgW="3161905" imgH="1647619" progId="Paint.Picture">
                  <p:embed/>
                </p:oleObj>
              </mc:Choice>
              <mc:Fallback>
                <p:oleObj name="Bitmap Image" r:id="rId4" imgW="3161905" imgH="1647619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993" y="1275950"/>
                        <a:ext cx="4396040" cy="22906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290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TRACKING_SLIDES" val="1"/>
  <p:tag name="GENSWF_OUTPUT_FILE_NAME" val="3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4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Office Theme">
  <a:themeElements>
    <a:clrScheme name="炫彩扁平2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FFBF53"/>
      </a:accent1>
      <a:accent2>
        <a:srgbClr val="F17475"/>
      </a:accent2>
      <a:accent3>
        <a:srgbClr val="01B3C5"/>
      </a:accent3>
      <a:accent4>
        <a:srgbClr val="77448C"/>
      </a:accent4>
      <a:accent5>
        <a:srgbClr val="00AF92"/>
      </a:accent5>
      <a:accent6>
        <a:srgbClr val="C65885"/>
      </a:accent6>
      <a:hlink>
        <a:srgbClr val="FCC79F"/>
      </a:hlink>
      <a:folHlink>
        <a:srgbClr val="869FB7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9BB7E2E6-937A-45CB-9950-11F3D473B967}">
  <we:reference id="4b785c87-866c-4bad-85d8-5d1ae467ac9a" version="3.1.0.0" store="EXCatalog" storeType="EXCatalog"/>
  <we:alternateReferences>
    <we:reference id="WA104381909" version="3.1.0.0" store="en-US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5597</TotalTime>
  <Words>586</Words>
  <PresentationFormat>Custom</PresentationFormat>
  <Paragraphs>121</Paragraphs>
  <Slides>29</Slides>
  <Notes>25</Notes>
  <HiddenSlides>0</HiddenSlides>
  <MMClips>4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9</vt:i4>
      </vt:variant>
    </vt:vector>
  </HeadingPairs>
  <TitlesOfParts>
    <vt:vector size="58" baseType="lpstr">
      <vt:lpstr>等线</vt:lpstr>
      <vt:lpstr>等线 Light</vt:lpstr>
      <vt:lpstr>STZhongsong</vt:lpstr>
      <vt:lpstr>.VnStamp</vt:lpstr>
      <vt:lpstr>Arial</vt:lpstr>
      <vt:lpstr>Calibri</vt:lpstr>
      <vt:lpstr>Calibri Light</vt:lpstr>
      <vt:lpstr>Impact</vt:lpstr>
      <vt:lpstr>ITC Avant Garde Std Bk</vt:lpstr>
      <vt:lpstr>LiHei Pro</vt:lpstr>
      <vt:lpstr>Signika</vt:lpstr>
      <vt:lpstr>Tahoma</vt:lpstr>
      <vt:lpstr>Times New Roman</vt:lpstr>
      <vt:lpstr>迷你简汉真广标</vt:lpstr>
      <vt:lpstr>Office 主题​​</vt:lpstr>
      <vt:lpstr>1_Office Theme</vt:lpstr>
      <vt:lpstr>2_Office Theme</vt:lpstr>
      <vt:lpstr>3_Office Theme</vt:lpstr>
      <vt:lpstr>4_Office Theme</vt:lpstr>
      <vt:lpstr>5_Office Theme</vt:lpstr>
      <vt:lpstr>6_Office Theme</vt:lpstr>
      <vt:lpstr>7_Office Theme</vt:lpstr>
      <vt:lpstr>8_Office Theme</vt:lpstr>
      <vt:lpstr>Office Theme</vt:lpstr>
      <vt:lpstr>9_Office Theme</vt:lpstr>
      <vt:lpstr>Bitmap Image</vt:lpstr>
      <vt:lpstr>Equation</vt:lpstr>
      <vt:lpstr>Paintbrush Pictur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5-12-01T09:06:39Z</dcterms:created>
  <dcterms:modified xsi:type="dcterms:W3CDTF">2022-07-28T04:21:56Z</dcterms:modified>
</cp:coreProperties>
</file>